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2441F6B" w14:textId="77777777" w:rsidR="00340E06" w:rsidRPr="00340E06" w:rsidRDefault="00340E06" w:rsidP="00340E06">
      <w:pPr>
        <w:jc w:val="center"/>
        <w:rPr>
          <w:b/>
          <w:sz w:val="32"/>
        </w:rPr>
      </w:pPr>
      <w:r w:rsidRPr="00340E06">
        <w:rPr>
          <w:b/>
          <w:sz w:val="32"/>
        </w:rPr>
        <w:t>BỘ GIÁO DỤC VÀ ĐÀO TẠO</w:t>
      </w:r>
    </w:p>
    <w:p w14:paraId="4A762E54" w14:textId="77777777" w:rsidR="00340E06" w:rsidRPr="00340E06" w:rsidRDefault="00340E06" w:rsidP="00340E06">
      <w:pPr>
        <w:jc w:val="center"/>
        <w:rPr>
          <w:b/>
          <w:sz w:val="32"/>
        </w:rPr>
      </w:pPr>
      <w:r w:rsidRPr="00340E06">
        <w:rPr>
          <w:b/>
          <w:sz w:val="32"/>
        </w:rPr>
        <w:t xml:space="preserve">TRƯỜNG ĐẠI HỌC GIAO THÔNG VẬN TẢI </w:t>
      </w:r>
    </w:p>
    <w:p w14:paraId="32DC19EB" w14:textId="77777777" w:rsidR="00340E06" w:rsidRDefault="00340E06" w:rsidP="00340E06">
      <w:pPr>
        <w:jc w:val="center"/>
        <w:rPr>
          <w:b/>
          <w:sz w:val="32"/>
        </w:rPr>
      </w:pPr>
    </w:p>
    <w:p w14:paraId="40DB1833" w14:textId="77777777" w:rsidR="00340E06" w:rsidRDefault="00340E06" w:rsidP="00340E06">
      <w:pPr>
        <w:jc w:val="center"/>
        <w:rPr>
          <w:b/>
          <w:sz w:val="32"/>
        </w:rPr>
      </w:pPr>
      <w:r>
        <w:rPr>
          <w:iCs/>
          <w:noProof/>
          <w:szCs w:val="26"/>
        </w:rPr>
        <w:drawing>
          <wp:inline distT="0" distB="0" distL="0" distR="0" wp14:anchorId="7716F6DE" wp14:editId="47099AC2">
            <wp:extent cx="1424940" cy="14249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425112" cy="1425112"/>
                    </a:xfrm>
                    <a:prstGeom prst="rect">
                      <a:avLst/>
                    </a:prstGeom>
                  </pic:spPr>
                </pic:pic>
              </a:graphicData>
            </a:graphic>
          </wp:inline>
        </w:drawing>
      </w:r>
    </w:p>
    <w:p w14:paraId="303C2F79" w14:textId="77777777" w:rsidR="00340E06" w:rsidRDefault="00340E06" w:rsidP="00340E06">
      <w:pPr>
        <w:jc w:val="center"/>
        <w:rPr>
          <w:b/>
          <w:sz w:val="32"/>
        </w:rPr>
      </w:pPr>
    </w:p>
    <w:p w14:paraId="0FF611B9" w14:textId="77777777" w:rsidR="00340E06" w:rsidRPr="00A7030B" w:rsidRDefault="00A7030B" w:rsidP="00340E06">
      <w:pPr>
        <w:jc w:val="center"/>
        <w:rPr>
          <w:b/>
          <w:sz w:val="36"/>
        </w:rPr>
      </w:pPr>
      <w:r w:rsidRPr="00A7030B">
        <w:rPr>
          <w:b/>
          <w:sz w:val="36"/>
        </w:rPr>
        <w:t xml:space="preserve">BÁO CÁO TỔNG KẾT </w:t>
      </w:r>
    </w:p>
    <w:p w14:paraId="6E1294BC" w14:textId="77777777" w:rsidR="00A7030B" w:rsidRDefault="00A7030B" w:rsidP="00340E06">
      <w:pPr>
        <w:jc w:val="center"/>
        <w:rPr>
          <w:b/>
          <w:sz w:val="32"/>
        </w:rPr>
      </w:pPr>
      <w:r>
        <w:rPr>
          <w:b/>
          <w:sz w:val="32"/>
        </w:rPr>
        <w:t xml:space="preserve">ĐỀ TÀI NGHIÊN CỨU KHOA HỌC SINH VIÊN </w:t>
      </w:r>
    </w:p>
    <w:p w14:paraId="59E0E8C8" w14:textId="77777777" w:rsidR="00A7030B" w:rsidRDefault="00A7030B" w:rsidP="00340E06">
      <w:pPr>
        <w:jc w:val="center"/>
        <w:rPr>
          <w:b/>
          <w:sz w:val="32"/>
        </w:rPr>
      </w:pPr>
    </w:p>
    <w:p w14:paraId="244F1D7F" w14:textId="77777777" w:rsidR="00A7030B" w:rsidRPr="00A7030B" w:rsidRDefault="00A7030B" w:rsidP="00A7030B">
      <w:pPr>
        <w:jc w:val="center"/>
        <w:rPr>
          <w:rFonts w:cs="Times New Roman"/>
          <w:b/>
          <w:sz w:val="32"/>
          <w:szCs w:val="32"/>
        </w:rPr>
      </w:pPr>
      <w:r w:rsidRPr="00A7030B">
        <w:rPr>
          <w:b/>
          <w:i/>
          <w:sz w:val="32"/>
          <w:u w:val="single"/>
        </w:rPr>
        <w:t>ĐỀ TÀI</w:t>
      </w:r>
      <w:r w:rsidRPr="00A7030B">
        <w:rPr>
          <w:rFonts w:cs="Times New Roman"/>
          <w:b/>
          <w:sz w:val="32"/>
          <w:szCs w:val="32"/>
        </w:rPr>
        <w:t xml:space="preserve">: </w:t>
      </w:r>
      <w:r w:rsidRPr="00A7030B">
        <w:rPr>
          <w:rFonts w:cs="Times New Roman"/>
          <w:b/>
          <w:color w:val="050505"/>
          <w:sz w:val="32"/>
          <w:szCs w:val="32"/>
          <w:shd w:val="clear" w:color="auto" w:fill="F0F0F0"/>
        </w:rPr>
        <w:t>NGHIÊN CỨU THIẾT KẾ CHẾ TẠO KHÓA CỬA TỰ ĐỘNG ỨNG DỤNG CÔNG NGHỆ XỬ LÝ ẢNH KHUÔN MẶT</w:t>
      </w:r>
    </w:p>
    <w:p w14:paraId="0A2B46A4" w14:textId="77777777" w:rsidR="00A7030B" w:rsidRDefault="00A7030B" w:rsidP="00340E06">
      <w:pPr>
        <w:jc w:val="center"/>
      </w:pPr>
    </w:p>
    <w:p w14:paraId="3941A937" w14:textId="77777777" w:rsidR="00263F2B" w:rsidRDefault="00263F2B" w:rsidP="00340E06">
      <w:pPr>
        <w:jc w:val="center"/>
      </w:pPr>
    </w:p>
    <w:p w14:paraId="27058031" w14:textId="77777777" w:rsidR="00AE45F7" w:rsidRPr="00263F2B" w:rsidRDefault="005E5D59">
      <w:pPr>
        <w:rPr>
          <w:sz w:val="28"/>
        </w:rPr>
      </w:pPr>
      <w:r w:rsidRPr="00263F2B">
        <w:rPr>
          <w:sz w:val="28"/>
        </w:rPr>
        <w:t xml:space="preserve">Thuộc nhóm ngành     </w:t>
      </w:r>
      <w:r w:rsidR="00263F2B">
        <w:rPr>
          <w:sz w:val="28"/>
        </w:rPr>
        <w:t xml:space="preserve"> </w:t>
      </w:r>
      <w:r w:rsidRPr="00263F2B">
        <w:rPr>
          <w:sz w:val="28"/>
        </w:rPr>
        <w:t>:  Kỹ thuật điều khiển và tự động hóa</w:t>
      </w:r>
    </w:p>
    <w:p w14:paraId="1913B025" w14:textId="77777777" w:rsidR="005E5D59" w:rsidRPr="00263F2B" w:rsidRDefault="005E5D59">
      <w:pPr>
        <w:rPr>
          <w:sz w:val="28"/>
        </w:rPr>
      </w:pPr>
      <w:r w:rsidRPr="00263F2B">
        <w:rPr>
          <w:sz w:val="28"/>
        </w:rPr>
        <w:t xml:space="preserve">Sinh viên thực hiện     </w:t>
      </w:r>
      <w:r w:rsidR="00263F2B">
        <w:rPr>
          <w:sz w:val="28"/>
        </w:rPr>
        <w:t xml:space="preserve"> </w:t>
      </w:r>
      <w:r w:rsidRPr="00263F2B">
        <w:rPr>
          <w:sz w:val="28"/>
        </w:rPr>
        <w:t>:  Dương Xuân Ngọc               Tự Động Hóa 3-K62</w:t>
      </w:r>
    </w:p>
    <w:p w14:paraId="235934D7" w14:textId="77777777" w:rsidR="005E5D59" w:rsidRPr="00263F2B" w:rsidRDefault="005E5D59">
      <w:pPr>
        <w:rPr>
          <w:sz w:val="28"/>
        </w:rPr>
      </w:pPr>
      <w:r w:rsidRPr="00263F2B">
        <w:rPr>
          <w:sz w:val="28"/>
        </w:rPr>
        <w:t xml:space="preserve">                                       </w:t>
      </w:r>
      <w:r w:rsidR="00263F2B">
        <w:rPr>
          <w:sz w:val="28"/>
        </w:rPr>
        <w:t xml:space="preserve"> </w:t>
      </w:r>
      <w:r w:rsidRPr="00263F2B">
        <w:rPr>
          <w:sz w:val="28"/>
        </w:rPr>
        <w:t xml:space="preserve">Lê Anh Dũng </w:t>
      </w:r>
      <w:r w:rsidR="00263F2B" w:rsidRPr="00263F2B">
        <w:rPr>
          <w:sz w:val="28"/>
        </w:rPr>
        <w:t xml:space="preserve">                       </w:t>
      </w:r>
      <w:r w:rsidRPr="00263F2B">
        <w:rPr>
          <w:sz w:val="28"/>
        </w:rPr>
        <w:t>Tự Động Hóa 3-K62</w:t>
      </w:r>
    </w:p>
    <w:p w14:paraId="304CD4D4" w14:textId="77777777" w:rsidR="005E5D59" w:rsidRPr="00263F2B" w:rsidRDefault="005E5D59">
      <w:pPr>
        <w:rPr>
          <w:sz w:val="28"/>
        </w:rPr>
      </w:pPr>
      <w:r w:rsidRPr="00263F2B">
        <w:rPr>
          <w:sz w:val="28"/>
        </w:rPr>
        <w:t xml:space="preserve">                                       </w:t>
      </w:r>
      <w:r w:rsidR="00263F2B">
        <w:rPr>
          <w:sz w:val="28"/>
        </w:rPr>
        <w:t xml:space="preserve"> </w:t>
      </w:r>
      <w:r w:rsidRPr="00263F2B">
        <w:rPr>
          <w:sz w:val="28"/>
        </w:rPr>
        <w:t xml:space="preserve">Nguyễn Trọng Bảo An </w:t>
      </w:r>
      <w:r w:rsidR="00263F2B" w:rsidRPr="00263F2B">
        <w:rPr>
          <w:sz w:val="28"/>
        </w:rPr>
        <w:t xml:space="preserve">        </w:t>
      </w:r>
      <w:r w:rsidRPr="00263F2B">
        <w:rPr>
          <w:sz w:val="28"/>
        </w:rPr>
        <w:t>Tự Động Hóa 3-K62</w:t>
      </w:r>
    </w:p>
    <w:p w14:paraId="0E8D8FC0" w14:textId="77777777" w:rsidR="005E5D59" w:rsidRPr="00263F2B" w:rsidRDefault="005E5D59" w:rsidP="005E5D59">
      <w:pPr>
        <w:rPr>
          <w:sz w:val="28"/>
        </w:rPr>
      </w:pPr>
      <w:r w:rsidRPr="00263F2B">
        <w:rPr>
          <w:sz w:val="28"/>
        </w:rPr>
        <w:t xml:space="preserve">                                       </w:t>
      </w:r>
      <w:r w:rsidR="00263F2B">
        <w:rPr>
          <w:sz w:val="28"/>
        </w:rPr>
        <w:t xml:space="preserve"> </w:t>
      </w:r>
      <w:r w:rsidRPr="00263F2B">
        <w:rPr>
          <w:sz w:val="28"/>
        </w:rPr>
        <w:t xml:space="preserve">Phan Văn Long </w:t>
      </w:r>
      <w:r w:rsidR="00263F2B" w:rsidRPr="00263F2B">
        <w:rPr>
          <w:sz w:val="28"/>
        </w:rPr>
        <w:t xml:space="preserve">                    </w:t>
      </w:r>
      <w:r w:rsidRPr="00263F2B">
        <w:rPr>
          <w:sz w:val="28"/>
        </w:rPr>
        <w:t>Tự Động Hóa 3-K62</w:t>
      </w:r>
    </w:p>
    <w:p w14:paraId="67D07E35" w14:textId="77777777" w:rsidR="005E5D59" w:rsidRPr="00263F2B" w:rsidRDefault="005E5D59">
      <w:pPr>
        <w:rPr>
          <w:sz w:val="28"/>
        </w:rPr>
      </w:pPr>
      <w:r w:rsidRPr="00263F2B">
        <w:rPr>
          <w:sz w:val="28"/>
        </w:rPr>
        <w:t xml:space="preserve">                                       </w:t>
      </w:r>
      <w:r w:rsidR="00263F2B">
        <w:rPr>
          <w:sz w:val="28"/>
        </w:rPr>
        <w:t xml:space="preserve"> </w:t>
      </w:r>
      <w:r w:rsidRPr="00263F2B">
        <w:rPr>
          <w:sz w:val="28"/>
        </w:rPr>
        <w:t xml:space="preserve">Cao Minh Khánh  </w:t>
      </w:r>
      <w:r w:rsidR="00263F2B" w:rsidRPr="00263F2B">
        <w:rPr>
          <w:sz w:val="28"/>
        </w:rPr>
        <w:t xml:space="preserve">               </w:t>
      </w:r>
      <w:r w:rsidRPr="00263F2B">
        <w:rPr>
          <w:sz w:val="28"/>
        </w:rPr>
        <w:t xml:space="preserve"> Tự Động Hóa 3-K62</w:t>
      </w:r>
    </w:p>
    <w:p w14:paraId="44869FB4" w14:textId="77777777" w:rsidR="005E5D59" w:rsidRDefault="005E5D59">
      <w:pPr>
        <w:rPr>
          <w:sz w:val="28"/>
        </w:rPr>
      </w:pPr>
      <w:r w:rsidRPr="00263F2B">
        <w:rPr>
          <w:sz w:val="28"/>
        </w:rPr>
        <w:t xml:space="preserve">Giảng viên hướng dẫn : </w:t>
      </w:r>
      <w:r w:rsidR="00263F2B">
        <w:rPr>
          <w:sz w:val="28"/>
        </w:rPr>
        <w:t xml:space="preserve"> </w:t>
      </w:r>
      <w:r w:rsidRPr="00263F2B">
        <w:rPr>
          <w:sz w:val="28"/>
        </w:rPr>
        <w:t>TS. Phí Văn Lâm</w:t>
      </w:r>
    </w:p>
    <w:p w14:paraId="7BA99E2B" w14:textId="77777777" w:rsidR="00263F2B" w:rsidRDefault="00263F2B">
      <w:pPr>
        <w:rPr>
          <w:sz w:val="28"/>
        </w:rPr>
      </w:pPr>
    </w:p>
    <w:p w14:paraId="3525D966" w14:textId="77777777" w:rsidR="00263F2B" w:rsidRDefault="00263F2B" w:rsidP="00422BC1">
      <w:pPr>
        <w:spacing w:before="120" w:after="120" w:line="360" w:lineRule="auto"/>
        <w:rPr>
          <w:sz w:val="28"/>
        </w:rPr>
      </w:pPr>
    </w:p>
    <w:p w14:paraId="0811E89D" w14:textId="77777777" w:rsidR="00263F2B" w:rsidRDefault="00263F2B">
      <w:pPr>
        <w:rPr>
          <w:sz w:val="28"/>
        </w:rPr>
      </w:pPr>
    </w:p>
    <w:p w14:paraId="3215783F" w14:textId="77777777" w:rsidR="00263F2B" w:rsidRPr="00263F2B" w:rsidRDefault="00263F2B" w:rsidP="00263F2B">
      <w:pPr>
        <w:jc w:val="center"/>
        <w:rPr>
          <w:b/>
          <w:sz w:val="36"/>
        </w:rPr>
      </w:pPr>
      <w:r>
        <w:rPr>
          <w:b/>
          <w:sz w:val="36"/>
        </w:rPr>
        <w:t>HÀ</w:t>
      </w:r>
      <w:r w:rsidRPr="00263F2B">
        <w:rPr>
          <w:b/>
          <w:sz w:val="36"/>
        </w:rPr>
        <w:t xml:space="preserve"> N</w:t>
      </w:r>
      <w:r>
        <w:rPr>
          <w:b/>
          <w:sz w:val="36"/>
        </w:rPr>
        <w:t>Ộ</w:t>
      </w:r>
      <w:r w:rsidR="00215570">
        <w:rPr>
          <w:b/>
          <w:sz w:val="36"/>
        </w:rPr>
        <w:t>I</w:t>
      </w:r>
      <w:r>
        <w:rPr>
          <w:b/>
          <w:sz w:val="36"/>
        </w:rPr>
        <w:t>,</w:t>
      </w:r>
      <w:r w:rsidRPr="00263F2B">
        <w:rPr>
          <w:b/>
          <w:sz w:val="36"/>
        </w:rPr>
        <w:t xml:space="preserve"> 5/2024</w:t>
      </w:r>
    </w:p>
    <w:p w14:paraId="6880556B" w14:textId="43030AD0" w:rsidR="00137676" w:rsidRDefault="00263F2B" w:rsidP="00137676">
      <w:pPr>
        <w:jc w:val="center"/>
        <w:rPr>
          <w:b/>
          <w:sz w:val="36"/>
        </w:rPr>
      </w:pPr>
      <w:r>
        <w:rPr>
          <w:b/>
          <w:sz w:val="36"/>
        </w:rPr>
        <w:br w:type="page"/>
      </w:r>
      <w:r w:rsidR="00137676">
        <w:rPr>
          <w:b/>
          <w:sz w:val="36"/>
        </w:rPr>
        <w:lastRenderedPageBreak/>
        <w:t>MỤC LỤC</w:t>
      </w:r>
    </w:p>
    <w:p w14:paraId="571B0F61" w14:textId="77777777" w:rsidR="00137676" w:rsidRDefault="00137676" w:rsidP="00137676">
      <w:pPr>
        <w:rPr>
          <w:b/>
          <w:sz w:val="36"/>
        </w:rPr>
      </w:pPr>
    </w:p>
    <w:p w14:paraId="3ADFCCC6" w14:textId="36BFADE8" w:rsidR="00263F2B" w:rsidRDefault="00137676">
      <w:pPr>
        <w:rPr>
          <w:b/>
          <w:sz w:val="36"/>
        </w:rPr>
      </w:pPr>
      <w:r>
        <w:rPr>
          <w:b/>
          <w:sz w:val="36"/>
        </w:rPr>
        <w:br w:type="page"/>
      </w:r>
    </w:p>
    <w:p w14:paraId="752111B5" w14:textId="77777777" w:rsidR="00263F2B" w:rsidRDefault="00263F2B" w:rsidP="00263F2B">
      <w:pPr>
        <w:jc w:val="center"/>
        <w:rPr>
          <w:b/>
          <w:sz w:val="36"/>
        </w:rPr>
      </w:pPr>
      <w:r>
        <w:rPr>
          <w:b/>
          <w:sz w:val="36"/>
        </w:rPr>
        <w:lastRenderedPageBreak/>
        <w:t>MỤC LỤC HÌNH ẢNH</w:t>
      </w:r>
    </w:p>
    <w:p w14:paraId="32E9BEC0" w14:textId="20975E7E"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r>
        <w:rPr>
          <w:b/>
          <w:sz w:val="36"/>
        </w:rPr>
        <w:fldChar w:fldCharType="begin"/>
      </w:r>
      <w:r>
        <w:rPr>
          <w:b/>
          <w:sz w:val="36"/>
        </w:rPr>
        <w:instrText xml:space="preserve"> TOC \h \z \t "hinh,1" </w:instrText>
      </w:r>
      <w:r>
        <w:rPr>
          <w:b/>
          <w:sz w:val="36"/>
        </w:rPr>
        <w:fldChar w:fldCharType="separate"/>
      </w:r>
      <w:hyperlink w:anchor="_Toc165585229" w:history="1">
        <w:r w:rsidRPr="00821192">
          <w:rPr>
            <w:rStyle w:val="Hyperlink"/>
            <w:noProof/>
          </w:rPr>
          <w:t>Hình 2.1: Khóa điện 12V</w:t>
        </w:r>
        <w:r>
          <w:rPr>
            <w:noProof/>
            <w:webHidden/>
          </w:rPr>
          <w:tab/>
        </w:r>
        <w:r>
          <w:rPr>
            <w:noProof/>
            <w:webHidden/>
          </w:rPr>
          <w:fldChar w:fldCharType="begin"/>
        </w:r>
        <w:r>
          <w:rPr>
            <w:noProof/>
            <w:webHidden/>
          </w:rPr>
          <w:instrText xml:space="preserve"> PAGEREF _Toc165585229 \h </w:instrText>
        </w:r>
        <w:r>
          <w:rPr>
            <w:noProof/>
            <w:webHidden/>
          </w:rPr>
        </w:r>
        <w:r>
          <w:rPr>
            <w:noProof/>
            <w:webHidden/>
          </w:rPr>
          <w:fldChar w:fldCharType="separate"/>
        </w:r>
        <w:r>
          <w:rPr>
            <w:noProof/>
            <w:webHidden/>
          </w:rPr>
          <w:t>9</w:t>
        </w:r>
        <w:r>
          <w:rPr>
            <w:noProof/>
            <w:webHidden/>
          </w:rPr>
          <w:fldChar w:fldCharType="end"/>
        </w:r>
      </w:hyperlink>
    </w:p>
    <w:p w14:paraId="4C47A48A" w14:textId="6BE6439B"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0" w:history="1">
        <w:r w:rsidRPr="00821192">
          <w:rPr>
            <w:rStyle w:val="Hyperlink"/>
            <w:noProof/>
          </w:rPr>
          <w:t>Hình 2.2: Máy tính nhúng Raspberry pi 3 model B+ và màn hình cảm ứng LCD3.5inch</w:t>
        </w:r>
        <w:r>
          <w:rPr>
            <w:noProof/>
            <w:webHidden/>
          </w:rPr>
          <w:tab/>
        </w:r>
        <w:r>
          <w:rPr>
            <w:noProof/>
            <w:webHidden/>
          </w:rPr>
          <w:fldChar w:fldCharType="begin"/>
        </w:r>
        <w:r>
          <w:rPr>
            <w:noProof/>
            <w:webHidden/>
          </w:rPr>
          <w:instrText xml:space="preserve"> PAGEREF _Toc165585230 \h </w:instrText>
        </w:r>
        <w:r>
          <w:rPr>
            <w:noProof/>
            <w:webHidden/>
          </w:rPr>
        </w:r>
        <w:r>
          <w:rPr>
            <w:noProof/>
            <w:webHidden/>
          </w:rPr>
          <w:fldChar w:fldCharType="separate"/>
        </w:r>
        <w:r>
          <w:rPr>
            <w:noProof/>
            <w:webHidden/>
          </w:rPr>
          <w:t>9</w:t>
        </w:r>
        <w:r>
          <w:rPr>
            <w:noProof/>
            <w:webHidden/>
          </w:rPr>
          <w:fldChar w:fldCharType="end"/>
        </w:r>
      </w:hyperlink>
    </w:p>
    <w:p w14:paraId="73802556" w14:textId="5080D5C3"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1" w:history="1">
        <w:r w:rsidRPr="00821192">
          <w:rPr>
            <w:rStyle w:val="Hyperlink"/>
            <w:noProof/>
          </w:rPr>
          <w:t>Hình 2.3: Module relay 5v 10A</w:t>
        </w:r>
        <w:r>
          <w:rPr>
            <w:noProof/>
            <w:webHidden/>
          </w:rPr>
          <w:tab/>
        </w:r>
        <w:r>
          <w:rPr>
            <w:noProof/>
            <w:webHidden/>
          </w:rPr>
          <w:fldChar w:fldCharType="begin"/>
        </w:r>
        <w:r>
          <w:rPr>
            <w:noProof/>
            <w:webHidden/>
          </w:rPr>
          <w:instrText xml:space="preserve"> PAGEREF _Toc165585231 \h </w:instrText>
        </w:r>
        <w:r>
          <w:rPr>
            <w:noProof/>
            <w:webHidden/>
          </w:rPr>
        </w:r>
        <w:r>
          <w:rPr>
            <w:noProof/>
            <w:webHidden/>
          </w:rPr>
          <w:fldChar w:fldCharType="separate"/>
        </w:r>
        <w:r>
          <w:rPr>
            <w:noProof/>
            <w:webHidden/>
          </w:rPr>
          <w:t>10</w:t>
        </w:r>
        <w:r>
          <w:rPr>
            <w:noProof/>
            <w:webHidden/>
          </w:rPr>
          <w:fldChar w:fldCharType="end"/>
        </w:r>
      </w:hyperlink>
    </w:p>
    <w:p w14:paraId="162540F7" w14:textId="79113BD3"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2" w:history="1">
        <w:r w:rsidRPr="00821192">
          <w:rPr>
            <w:rStyle w:val="Hyperlink"/>
            <w:noProof/>
          </w:rPr>
          <w:t>Hình 2.4: Mica Trung Quốc 5mm</w:t>
        </w:r>
        <w:r>
          <w:rPr>
            <w:noProof/>
            <w:webHidden/>
          </w:rPr>
          <w:tab/>
        </w:r>
        <w:r>
          <w:rPr>
            <w:noProof/>
            <w:webHidden/>
          </w:rPr>
          <w:fldChar w:fldCharType="begin"/>
        </w:r>
        <w:r>
          <w:rPr>
            <w:noProof/>
            <w:webHidden/>
          </w:rPr>
          <w:instrText xml:space="preserve"> PAGEREF _Toc165585232 \h </w:instrText>
        </w:r>
        <w:r>
          <w:rPr>
            <w:noProof/>
            <w:webHidden/>
          </w:rPr>
        </w:r>
        <w:r>
          <w:rPr>
            <w:noProof/>
            <w:webHidden/>
          </w:rPr>
          <w:fldChar w:fldCharType="separate"/>
        </w:r>
        <w:r>
          <w:rPr>
            <w:noProof/>
            <w:webHidden/>
          </w:rPr>
          <w:t>10</w:t>
        </w:r>
        <w:r>
          <w:rPr>
            <w:noProof/>
            <w:webHidden/>
          </w:rPr>
          <w:fldChar w:fldCharType="end"/>
        </w:r>
      </w:hyperlink>
    </w:p>
    <w:p w14:paraId="2E3A0CC9" w14:textId="4C6083B1"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3" w:history="1">
        <w:r w:rsidRPr="00821192">
          <w:rPr>
            <w:rStyle w:val="Hyperlink"/>
            <w:noProof/>
          </w:rPr>
          <w:t>Hình 2.5: Wecam HD</w:t>
        </w:r>
        <w:r>
          <w:rPr>
            <w:noProof/>
            <w:webHidden/>
          </w:rPr>
          <w:tab/>
        </w:r>
        <w:r>
          <w:rPr>
            <w:noProof/>
            <w:webHidden/>
          </w:rPr>
          <w:fldChar w:fldCharType="begin"/>
        </w:r>
        <w:r>
          <w:rPr>
            <w:noProof/>
            <w:webHidden/>
          </w:rPr>
          <w:instrText xml:space="preserve"> PAGEREF _Toc165585233 \h </w:instrText>
        </w:r>
        <w:r>
          <w:rPr>
            <w:noProof/>
            <w:webHidden/>
          </w:rPr>
        </w:r>
        <w:r>
          <w:rPr>
            <w:noProof/>
            <w:webHidden/>
          </w:rPr>
          <w:fldChar w:fldCharType="separate"/>
        </w:r>
        <w:r>
          <w:rPr>
            <w:noProof/>
            <w:webHidden/>
          </w:rPr>
          <w:t>11</w:t>
        </w:r>
        <w:r>
          <w:rPr>
            <w:noProof/>
            <w:webHidden/>
          </w:rPr>
          <w:fldChar w:fldCharType="end"/>
        </w:r>
      </w:hyperlink>
    </w:p>
    <w:p w14:paraId="040958AF" w14:textId="44DCBA1C"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4" w:history="1">
        <w:r w:rsidRPr="00821192">
          <w:rPr>
            <w:rStyle w:val="Hyperlink"/>
            <w:noProof/>
          </w:rPr>
          <w:t>Hình 2.6: Logo phần mềm Visual studio code</w:t>
        </w:r>
        <w:r>
          <w:rPr>
            <w:noProof/>
            <w:webHidden/>
          </w:rPr>
          <w:tab/>
        </w:r>
        <w:r>
          <w:rPr>
            <w:noProof/>
            <w:webHidden/>
          </w:rPr>
          <w:fldChar w:fldCharType="begin"/>
        </w:r>
        <w:r>
          <w:rPr>
            <w:noProof/>
            <w:webHidden/>
          </w:rPr>
          <w:instrText xml:space="preserve"> PAGEREF _Toc165585234 \h </w:instrText>
        </w:r>
        <w:r>
          <w:rPr>
            <w:noProof/>
            <w:webHidden/>
          </w:rPr>
        </w:r>
        <w:r>
          <w:rPr>
            <w:noProof/>
            <w:webHidden/>
          </w:rPr>
          <w:fldChar w:fldCharType="separate"/>
        </w:r>
        <w:r>
          <w:rPr>
            <w:noProof/>
            <w:webHidden/>
          </w:rPr>
          <w:t>12</w:t>
        </w:r>
        <w:r>
          <w:rPr>
            <w:noProof/>
            <w:webHidden/>
          </w:rPr>
          <w:fldChar w:fldCharType="end"/>
        </w:r>
      </w:hyperlink>
    </w:p>
    <w:p w14:paraId="759BE6FF" w14:textId="3F8E7D04"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5" w:history="1">
        <w:r w:rsidRPr="00821192">
          <w:rPr>
            <w:rStyle w:val="Hyperlink"/>
            <w:noProof/>
          </w:rPr>
          <w:t>Hình 2.7: Logo phần mềm Pycharm professional 2024.1</w:t>
        </w:r>
        <w:r>
          <w:rPr>
            <w:noProof/>
            <w:webHidden/>
          </w:rPr>
          <w:tab/>
        </w:r>
        <w:r>
          <w:rPr>
            <w:noProof/>
            <w:webHidden/>
          </w:rPr>
          <w:fldChar w:fldCharType="begin"/>
        </w:r>
        <w:r>
          <w:rPr>
            <w:noProof/>
            <w:webHidden/>
          </w:rPr>
          <w:instrText xml:space="preserve"> PAGEREF _Toc165585235 \h </w:instrText>
        </w:r>
        <w:r>
          <w:rPr>
            <w:noProof/>
            <w:webHidden/>
          </w:rPr>
        </w:r>
        <w:r>
          <w:rPr>
            <w:noProof/>
            <w:webHidden/>
          </w:rPr>
          <w:fldChar w:fldCharType="separate"/>
        </w:r>
        <w:r>
          <w:rPr>
            <w:noProof/>
            <w:webHidden/>
          </w:rPr>
          <w:t>12</w:t>
        </w:r>
        <w:r>
          <w:rPr>
            <w:noProof/>
            <w:webHidden/>
          </w:rPr>
          <w:fldChar w:fldCharType="end"/>
        </w:r>
      </w:hyperlink>
    </w:p>
    <w:p w14:paraId="78F9B207" w14:textId="46D069B4"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6" w:history="1">
        <w:r w:rsidRPr="00821192">
          <w:rPr>
            <w:rStyle w:val="Hyperlink"/>
            <w:noProof/>
          </w:rPr>
          <w:t>Hình 2.8: Logo phần mềm Raspberry Pi Imager</w:t>
        </w:r>
        <w:r>
          <w:rPr>
            <w:noProof/>
            <w:webHidden/>
          </w:rPr>
          <w:tab/>
        </w:r>
        <w:r>
          <w:rPr>
            <w:noProof/>
            <w:webHidden/>
          </w:rPr>
          <w:fldChar w:fldCharType="begin"/>
        </w:r>
        <w:r>
          <w:rPr>
            <w:noProof/>
            <w:webHidden/>
          </w:rPr>
          <w:instrText xml:space="preserve"> PAGEREF _Toc165585236 \h </w:instrText>
        </w:r>
        <w:r>
          <w:rPr>
            <w:noProof/>
            <w:webHidden/>
          </w:rPr>
        </w:r>
        <w:r>
          <w:rPr>
            <w:noProof/>
            <w:webHidden/>
          </w:rPr>
          <w:fldChar w:fldCharType="separate"/>
        </w:r>
        <w:r>
          <w:rPr>
            <w:noProof/>
            <w:webHidden/>
          </w:rPr>
          <w:t>12</w:t>
        </w:r>
        <w:r>
          <w:rPr>
            <w:noProof/>
            <w:webHidden/>
          </w:rPr>
          <w:fldChar w:fldCharType="end"/>
        </w:r>
      </w:hyperlink>
    </w:p>
    <w:p w14:paraId="1E2FBE3E" w14:textId="3B3FBFD8"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7" w:history="1">
        <w:r w:rsidRPr="00821192">
          <w:rPr>
            <w:rStyle w:val="Hyperlink"/>
            <w:noProof/>
          </w:rPr>
          <w:t>Hình 2.9: Logo phần mềm PuTTy</w:t>
        </w:r>
        <w:r>
          <w:rPr>
            <w:noProof/>
            <w:webHidden/>
          </w:rPr>
          <w:tab/>
        </w:r>
        <w:r>
          <w:rPr>
            <w:noProof/>
            <w:webHidden/>
          </w:rPr>
          <w:fldChar w:fldCharType="begin"/>
        </w:r>
        <w:r>
          <w:rPr>
            <w:noProof/>
            <w:webHidden/>
          </w:rPr>
          <w:instrText xml:space="preserve"> PAGEREF _Toc165585237 \h </w:instrText>
        </w:r>
        <w:r>
          <w:rPr>
            <w:noProof/>
            <w:webHidden/>
          </w:rPr>
        </w:r>
        <w:r>
          <w:rPr>
            <w:noProof/>
            <w:webHidden/>
          </w:rPr>
          <w:fldChar w:fldCharType="separate"/>
        </w:r>
        <w:r>
          <w:rPr>
            <w:noProof/>
            <w:webHidden/>
          </w:rPr>
          <w:t>13</w:t>
        </w:r>
        <w:r>
          <w:rPr>
            <w:noProof/>
            <w:webHidden/>
          </w:rPr>
          <w:fldChar w:fldCharType="end"/>
        </w:r>
      </w:hyperlink>
    </w:p>
    <w:p w14:paraId="28A20234" w14:textId="0F41A00F"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8" w:history="1">
        <w:r w:rsidRPr="00821192">
          <w:rPr>
            <w:rStyle w:val="Hyperlink"/>
            <w:noProof/>
          </w:rPr>
          <w:t>Hình 2.9: Logo phần mềm RealVNC Viewer</w:t>
        </w:r>
        <w:r>
          <w:rPr>
            <w:noProof/>
            <w:webHidden/>
          </w:rPr>
          <w:tab/>
        </w:r>
        <w:r>
          <w:rPr>
            <w:noProof/>
            <w:webHidden/>
          </w:rPr>
          <w:fldChar w:fldCharType="begin"/>
        </w:r>
        <w:r>
          <w:rPr>
            <w:noProof/>
            <w:webHidden/>
          </w:rPr>
          <w:instrText xml:space="preserve"> PAGEREF _Toc165585238 \h </w:instrText>
        </w:r>
        <w:r>
          <w:rPr>
            <w:noProof/>
            <w:webHidden/>
          </w:rPr>
        </w:r>
        <w:r>
          <w:rPr>
            <w:noProof/>
            <w:webHidden/>
          </w:rPr>
          <w:fldChar w:fldCharType="separate"/>
        </w:r>
        <w:r>
          <w:rPr>
            <w:noProof/>
            <w:webHidden/>
          </w:rPr>
          <w:t>13</w:t>
        </w:r>
        <w:r>
          <w:rPr>
            <w:noProof/>
            <w:webHidden/>
          </w:rPr>
          <w:fldChar w:fldCharType="end"/>
        </w:r>
      </w:hyperlink>
    </w:p>
    <w:p w14:paraId="6A3B48C6" w14:textId="06F018B0"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39" w:history="1">
        <w:r w:rsidRPr="00821192">
          <w:rPr>
            <w:rStyle w:val="Hyperlink"/>
            <w:noProof/>
          </w:rPr>
          <w:t>Hình 3.1:</w:t>
        </w:r>
        <w:r w:rsidRPr="00821192">
          <w:rPr>
            <w:rStyle w:val="Hyperlink"/>
            <w:noProof/>
            <w:shd w:val="clear" w:color="auto" w:fill="F0F0F0"/>
          </w:rPr>
          <w:t xml:space="preserve"> Resize ảnh, tạo ra các bản copy với nhiều kích thước</w:t>
        </w:r>
        <w:r>
          <w:rPr>
            <w:noProof/>
            <w:webHidden/>
          </w:rPr>
          <w:tab/>
        </w:r>
        <w:r>
          <w:rPr>
            <w:noProof/>
            <w:webHidden/>
          </w:rPr>
          <w:fldChar w:fldCharType="begin"/>
        </w:r>
        <w:r>
          <w:rPr>
            <w:noProof/>
            <w:webHidden/>
          </w:rPr>
          <w:instrText xml:space="preserve"> PAGEREF _Toc165585239 \h </w:instrText>
        </w:r>
        <w:r>
          <w:rPr>
            <w:noProof/>
            <w:webHidden/>
          </w:rPr>
        </w:r>
        <w:r>
          <w:rPr>
            <w:noProof/>
            <w:webHidden/>
          </w:rPr>
          <w:fldChar w:fldCharType="separate"/>
        </w:r>
        <w:r>
          <w:rPr>
            <w:noProof/>
            <w:webHidden/>
          </w:rPr>
          <w:t>25</w:t>
        </w:r>
        <w:r>
          <w:rPr>
            <w:noProof/>
            <w:webHidden/>
          </w:rPr>
          <w:fldChar w:fldCharType="end"/>
        </w:r>
      </w:hyperlink>
    </w:p>
    <w:p w14:paraId="7F63C37F" w14:textId="58F989BA"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0" w:history="1">
        <w:r w:rsidRPr="00821192">
          <w:rPr>
            <w:rStyle w:val="Hyperlink"/>
            <w:noProof/>
          </w:rPr>
          <w:t>Hình 3.2: Mạng P-net</w:t>
        </w:r>
        <w:r>
          <w:rPr>
            <w:noProof/>
            <w:webHidden/>
          </w:rPr>
          <w:tab/>
        </w:r>
        <w:r>
          <w:rPr>
            <w:noProof/>
            <w:webHidden/>
          </w:rPr>
          <w:fldChar w:fldCharType="begin"/>
        </w:r>
        <w:r>
          <w:rPr>
            <w:noProof/>
            <w:webHidden/>
          </w:rPr>
          <w:instrText xml:space="preserve"> PAGEREF _Toc165585240 \h </w:instrText>
        </w:r>
        <w:r>
          <w:rPr>
            <w:noProof/>
            <w:webHidden/>
          </w:rPr>
        </w:r>
        <w:r>
          <w:rPr>
            <w:noProof/>
            <w:webHidden/>
          </w:rPr>
          <w:fldChar w:fldCharType="separate"/>
        </w:r>
        <w:r>
          <w:rPr>
            <w:noProof/>
            <w:webHidden/>
          </w:rPr>
          <w:t>25</w:t>
        </w:r>
        <w:r>
          <w:rPr>
            <w:noProof/>
            <w:webHidden/>
          </w:rPr>
          <w:fldChar w:fldCharType="end"/>
        </w:r>
      </w:hyperlink>
    </w:p>
    <w:p w14:paraId="314FCABC" w14:textId="71544C7B"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1" w:history="1">
        <w:r w:rsidRPr="00821192">
          <w:rPr>
            <w:rStyle w:val="Hyperlink"/>
            <w:noProof/>
          </w:rPr>
          <w:t xml:space="preserve">Hình 3.3: </w:t>
        </w:r>
        <w:r w:rsidRPr="00821192">
          <w:rPr>
            <w:rStyle w:val="Hyperlink"/>
            <w:noProof/>
            <w:shd w:val="clear" w:color="auto" w:fill="F0F0F0"/>
          </w:rPr>
          <w:t>phép NMS, giữ lại box có confident (độ tin cậy) cao nhất</w:t>
        </w:r>
        <w:r>
          <w:rPr>
            <w:noProof/>
            <w:webHidden/>
          </w:rPr>
          <w:tab/>
        </w:r>
        <w:r>
          <w:rPr>
            <w:noProof/>
            <w:webHidden/>
          </w:rPr>
          <w:fldChar w:fldCharType="begin"/>
        </w:r>
        <w:r>
          <w:rPr>
            <w:noProof/>
            <w:webHidden/>
          </w:rPr>
          <w:instrText xml:space="preserve"> PAGEREF _Toc165585241 \h </w:instrText>
        </w:r>
        <w:r>
          <w:rPr>
            <w:noProof/>
            <w:webHidden/>
          </w:rPr>
        </w:r>
        <w:r>
          <w:rPr>
            <w:noProof/>
            <w:webHidden/>
          </w:rPr>
          <w:fldChar w:fldCharType="separate"/>
        </w:r>
        <w:r>
          <w:rPr>
            <w:noProof/>
            <w:webHidden/>
          </w:rPr>
          <w:t>26</w:t>
        </w:r>
        <w:r>
          <w:rPr>
            <w:noProof/>
            <w:webHidden/>
          </w:rPr>
          <w:fldChar w:fldCharType="end"/>
        </w:r>
      </w:hyperlink>
    </w:p>
    <w:p w14:paraId="5D2161D7" w14:textId="72648D01"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2" w:history="1">
        <w:r w:rsidRPr="00821192">
          <w:rPr>
            <w:rStyle w:val="Hyperlink"/>
            <w:noProof/>
          </w:rPr>
          <w:t>Hình 3.4: R-Net</w:t>
        </w:r>
        <w:r>
          <w:rPr>
            <w:noProof/>
            <w:webHidden/>
          </w:rPr>
          <w:tab/>
        </w:r>
        <w:r>
          <w:rPr>
            <w:noProof/>
            <w:webHidden/>
          </w:rPr>
          <w:fldChar w:fldCharType="begin"/>
        </w:r>
        <w:r>
          <w:rPr>
            <w:noProof/>
            <w:webHidden/>
          </w:rPr>
          <w:instrText xml:space="preserve"> PAGEREF _Toc165585242 \h </w:instrText>
        </w:r>
        <w:r>
          <w:rPr>
            <w:noProof/>
            <w:webHidden/>
          </w:rPr>
        </w:r>
        <w:r>
          <w:rPr>
            <w:noProof/>
            <w:webHidden/>
          </w:rPr>
          <w:fldChar w:fldCharType="separate"/>
        </w:r>
        <w:r>
          <w:rPr>
            <w:noProof/>
            <w:webHidden/>
          </w:rPr>
          <w:t>27</w:t>
        </w:r>
        <w:r>
          <w:rPr>
            <w:noProof/>
            <w:webHidden/>
          </w:rPr>
          <w:fldChar w:fldCharType="end"/>
        </w:r>
      </w:hyperlink>
    </w:p>
    <w:p w14:paraId="64B36340" w14:textId="0E95CF6F"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3" w:history="1">
        <w:r w:rsidRPr="00821192">
          <w:rPr>
            <w:rStyle w:val="Hyperlink"/>
            <w:noProof/>
          </w:rPr>
          <w:t xml:space="preserve">Hình 3.5: </w:t>
        </w:r>
        <w:r w:rsidRPr="00821192">
          <w:rPr>
            <w:rStyle w:val="Hyperlink"/>
            <w:noProof/>
            <w:shd w:val="clear" w:color="auto" w:fill="F0F0F0"/>
          </w:rPr>
          <w:t>O-Net</w:t>
        </w:r>
        <w:r>
          <w:rPr>
            <w:noProof/>
            <w:webHidden/>
          </w:rPr>
          <w:tab/>
        </w:r>
        <w:r>
          <w:rPr>
            <w:noProof/>
            <w:webHidden/>
          </w:rPr>
          <w:fldChar w:fldCharType="begin"/>
        </w:r>
        <w:r>
          <w:rPr>
            <w:noProof/>
            <w:webHidden/>
          </w:rPr>
          <w:instrText xml:space="preserve"> PAGEREF _Toc165585243 \h </w:instrText>
        </w:r>
        <w:r>
          <w:rPr>
            <w:noProof/>
            <w:webHidden/>
          </w:rPr>
        </w:r>
        <w:r>
          <w:rPr>
            <w:noProof/>
            <w:webHidden/>
          </w:rPr>
          <w:fldChar w:fldCharType="separate"/>
        </w:r>
        <w:r>
          <w:rPr>
            <w:noProof/>
            <w:webHidden/>
          </w:rPr>
          <w:t>27</w:t>
        </w:r>
        <w:r>
          <w:rPr>
            <w:noProof/>
            <w:webHidden/>
          </w:rPr>
          <w:fldChar w:fldCharType="end"/>
        </w:r>
      </w:hyperlink>
    </w:p>
    <w:p w14:paraId="50F3688A" w14:textId="30E78205"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4" w:history="1">
        <w:r w:rsidRPr="00821192">
          <w:rPr>
            <w:rStyle w:val="Hyperlink"/>
            <w:noProof/>
          </w:rPr>
          <w:t>Hình 3.6:</w:t>
        </w:r>
        <w:r w:rsidRPr="00821192">
          <w:rPr>
            <w:rStyle w:val="Hyperlink"/>
            <w:noProof/>
            <w:shd w:val="clear" w:color="auto" w:fill="F0F0F0"/>
          </w:rPr>
          <w:t xml:space="preserve"> Hình ảnh sau khi thông qua 3 mạng lưới xử lý</w:t>
        </w:r>
        <w:r>
          <w:rPr>
            <w:noProof/>
            <w:webHidden/>
          </w:rPr>
          <w:tab/>
        </w:r>
        <w:r>
          <w:rPr>
            <w:noProof/>
            <w:webHidden/>
          </w:rPr>
          <w:fldChar w:fldCharType="begin"/>
        </w:r>
        <w:r>
          <w:rPr>
            <w:noProof/>
            <w:webHidden/>
          </w:rPr>
          <w:instrText xml:space="preserve"> PAGEREF _Toc165585244 \h </w:instrText>
        </w:r>
        <w:r>
          <w:rPr>
            <w:noProof/>
            <w:webHidden/>
          </w:rPr>
        </w:r>
        <w:r>
          <w:rPr>
            <w:noProof/>
            <w:webHidden/>
          </w:rPr>
          <w:fldChar w:fldCharType="separate"/>
        </w:r>
        <w:r>
          <w:rPr>
            <w:noProof/>
            <w:webHidden/>
          </w:rPr>
          <w:t>28</w:t>
        </w:r>
        <w:r>
          <w:rPr>
            <w:noProof/>
            <w:webHidden/>
          </w:rPr>
          <w:fldChar w:fldCharType="end"/>
        </w:r>
      </w:hyperlink>
    </w:p>
    <w:p w14:paraId="24FE4B41" w14:textId="0241A6AD"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5" w:history="1">
        <w:r w:rsidRPr="00821192">
          <w:rPr>
            <w:rStyle w:val="Hyperlink"/>
            <w:noProof/>
          </w:rPr>
          <w:t xml:space="preserve">Hình 3.7: </w:t>
        </w:r>
        <w:r w:rsidRPr="00821192">
          <w:rPr>
            <w:rStyle w:val="Hyperlink"/>
            <w:noProof/>
            <w:shd w:val="clear" w:color="auto" w:fill="F0F0F0"/>
          </w:rPr>
          <w:t>Mạng inception V1</w:t>
        </w:r>
        <w:r>
          <w:rPr>
            <w:noProof/>
            <w:webHidden/>
          </w:rPr>
          <w:tab/>
        </w:r>
        <w:r>
          <w:rPr>
            <w:noProof/>
            <w:webHidden/>
          </w:rPr>
          <w:fldChar w:fldCharType="begin"/>
        </w:r>
        <w:r>
          <w:rPr>
            <w:noProof/>
            <w:webHidden/>
          </w:rPr>
          <w:instrText xml:space="preserve"> PAGEREF _Toc165585245 \h </w:instrText>
        </w:r>
        <w:r>
          <w:rPr>
            <w:noProof/>
            <w:webHidden/>
          </w:rPr>
        </w:r>
        <w:r>
          <w:rPr>
            <w:noProof/>
            <w:webHidden/>
          </w:rPr>
          <w:fldChar w:fldCharType="separate"/>
        </w:r>
        <w:r>
          <w:rPr>
            <w:noProof/>
            <w:webHidden/>
          </w:rPr>
          <w:t>29</w:t>
        </w:r>
        <w:r>
          <w:rPr>
            <w:noProof/>
            <w:webHidden/>
          </w:rPr>
          <w:fldChar w:fldCharType="end"/>
        </w:r>
      </w:hyperlink>
    </w:p>
    <w:p w14:paraId="4A99BD47" w14:textId="4A2D5B75"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6" w:history="1">
        <w:r w:rsidRPr="00821192">
          <w:rPr>
            <w:rStyle w:val="Hyperlink"/>
            <w:noProof/>
          </w:rPr>
          <w:t xml:space="preserve">Hình 3.8: </w:t>
        </w:r>
        <w:r w:rsidRPr="00821192">
          <w:rPr>
            <w:rStyle w:val="Hyperlink"/>
            <w:noProof/>
            <w:shd w:val="clear" w:color="auto" w:fill="F0F0F0"/>
          </w:rPr>
          <w:t>Các bước training của facenet</w:t>
        </w:r>
        <w:r>
          <w:rPr>
            <w:noProof/>
            <w:webHidden/>
          </w:rPr>
          <w:tab/>
        </w:r>
        <w:r>
          <w:rPr>
            <w:noProof/>
            <w:webHidden/>
          </w:rPr>
          <w:fldChar w:fldCharType="begin"/>
        </w:r>
        <w:r>
          <w:rPr>
            <w:noProof/>
            <w:webHidden/>
          </w:rPr>
          <w:instrText xml:space="preserve"> PAGEREF _Toc165585246 \h </w:instrText>
        </w:r>
        <w:r>
          <w:rPr>
            <w:noProof/>
            <w:webHidden/>
          </w:rPr>
        </w:r>
        <w:r>
          <w:rPr>
            <w:noProof/>
            <w:webHidden/>
          </w:rPr>
          <w:fldChar w:fldCharType="separate"/>
        </w:r>
        <w:r>
          <w:rPr>
            <w:noProof/>
            <w:webHidden/>
          </w:rPr>
          <w:t>30</w:t>
        </w:r>
        <w:r>
          <w:rPr>
            <w:noProof/>
            <w:webHidden/>
          </w:rPr>
          <w:fldChar w:fldCharType="end"/>
        </w:r>
      </w:hyperlink>
    </w:p>
    <w:p w14:paraId="06FF1D45" w14:textId="3EFB2830"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7" w:history="1">
        <w:r w:rsidRPr="00821192">
          <w:rPr>
            <w:rStyle w:val="Hyperlink"/>
            <w:noProof/>
            <w:lang w:val="vi-VN" w:eastAsia="en-ID"/>
          </w:rPr>
          <w:t>Hình 4.1: Giao diện người dùng</w:t>
        </w:r>
        <w:r>
          <w:rPr>
            <w:noProof/>
            <w:webHidden/>
          </w:rPr>
          <w:tab/>
        </w:r>
        <w:r>
          <w:rPr>
            <w:noProof/>
            <w:webHidden/>
          </w:rPr>
          <w:fldChar w:fldCharType="begin"/>
        </w:r>
        <w:r>
          <w:rPr>
            <w:noProof/>
            <w:webHidden/>
          </w:rPr>
          <w:instrText xml:space="preserve"> PAGEREF _Toc165585247 \h </w:instrText>
        </w:r>
        <w:r>
          <w:rPr>
            <w:noProof/>
            <w:webHidden/>
          </w:rPr>
        </w:r>
        <w:r>
          <w:rPr>
            <w:noProof/>
            <w:webHidden/>
          </w:rPr>
          <w:fldChar w:fldCharType="separate"/>
        </w:r>
        <w:r>
          <w:rPr>
            <w:noProof/>
            <w:webHidden/>
          </w:rPr>
          <w:t>33</w:t>
        </w:r>
        <w:r>
          <w:rPr>
            <w:noProof/>
            <w:webHidden/>
          </w:rPr>
          <w:fldChar w:fldCharType="end"/>
        </w:r>
      </w:hyperlink>
    </w:p>
    <w:p w14:paraId="041296B1" w14:textId="60A7B7AC"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8" w:history="1">
        <w:r w:rsidRPr="00821192">
          <w:rPr>
            <w:rStyle w:val="Hyperlink"/>
            <w:noProof/>
            <w:lang w:val="vi-VN" w:eastAsia="en-ID"/>
          </w:rPr>
          <w:t>Hình 4.2: Thông báo đăng nhập thành công</w:t>
        </w:r>
        <w:r>
          <w:rPr>
            <w:noProof/>
            <w:webHidden/>
          </w:rPr>
          <w:tab/>
        </w:r>
        <w:r>
          <w:rPr>
            <w:noProof/>
            <w:webHidden/>
          </w:rPr>
          <w:fldChar w:fldCharType="begin"/>
        </w:r>
        <w:r>
          <w:rPr>
            <w:noProof/>
            <w:webHidden/>
          </w:rPr>
          <w:instrText xml:space="preserve"> PAGEREF _Toc165585248 \h </w:instrText>
        </w:r>
        <w:r>
          <w:rPr>
            <w:noProof/>
            <w:webHidden/>
          </w:rPr>
        </w:r>
        <w:r>
          <w:rPr>
            <w:noProof/>
            <w:webHidden/>
          </w:rPr>
          <w:fldChar w:fldCharType="separate"/>
        </w:r>
        <w:r>
          <w:rPr>
            <w:noProof/>
            <w:webHidden/>
          </w:rPr>
          <w:t>34</w:t>
        </w:r>
        <w:r>
          <w:rPr>
            <w:noProof/>
            <w:webHidden/>
          </w:rPr>
          <w:fldChar w:fldCharType="end"/>
        </w:r>
      </w:hyperlink>
    </w:p>
    <w:p w14:paraId="582BC7BC" w14:textId="2D65F43C"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49" w:history="1">
        <w:r w:rsidRPr="00821192">
          <w:rPr>
            <w:rStyle w:val="Hyperlink"/>
            <w:noProof/>
            <w:lang w:val="vi-VN" w:eastAsia="en-ID"/>
          </w:rPr>
          <w:t>Hình 4.3: Thông báo đăng nhập thất bại</w:t>
        </w:r>
        <w:r>
          <w:rPr>
            <w:noProof/>
            <w:webHidden/>
          </w:rPr>
          <w:tab/>
        </w:r>
        <w:r>
          <w:rPr>
            <w:noProof/>
            <w:webHidden/>
          </w:rPr>
          <w:fldChar w:fldCharType="begin"/>
        </w:r>
        <w:r>
          <w:rPr>
            <w:noProof/>
            <w:webHidden/>
          </w:rPr>
          <w:instrText xml:space="preserve"> PAGEREF _Toc165585249 \h </w:instrText>
        </w:r>
        <w:r>
          <w:rPr>
            <w:noProof/>
            <w:webHidden/>
          </w:rPr>
        </w:r>
        <w:r>
          <w:rPr>
            <w:noProof/>
            <w:webHidden/>
          </w:rPr>
          <w:fldChar w:fldCharType="separate"/>
        </w:r>
        <w:r>
          <w:rPr>
            <w:noProof/>
            <w:webHidden/>
          </w:rPr>
          <w:t>34</w:t>
        </w:r>
        <w:r>
          <w:rPr>
            <w:noProof/>
            <w:webHidden/>
          </w:rPr>
          <w:fldChar w:fldCharType="end"/>
        </w:r>
      </w:hyperlink>
    </w:p>
    <w:p w14:paraId="229A636C" w14:textId="2AC0D8A2"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0" w:history="1">
        <w:r w:rsidRPr="00821192">
          <w:rPr>
            <w:rStyle w:val="Hyperlink"/>
            <w:noProof/>
            <w:lang w:val="vi-VN" w:eastAsia="en-ID"/>
          </w:rPr>
          <w:t>Hình 4.4: Cần đăng nhập tài khoản đã được cấp trước đó</w:t>
        </w:r>
        <w:r>
          <w:rPr>
            <w:noProof/>
            <w:webHidden/>
          </w:rPr>
          <w:tab/>
        </w:r>
        <w:r>
          <w:rPr>
            <w:noProof/>
            <w:webHidden/>
          </w:rPr>
          <w:fldChar w:fldCharType="begin"/>
        </w:r>
        <w:r>
          <w:rPr>
            <w:noProof/>
            <w:webHidden/>
          </w:rPr>
          <w:instrText xml:space="preserve"> PAGEREF _Toc165585250 \h </w:instrText>
        </w:r>
        <w:r>
          <w:rPr>
            <w:noProof/>
            <w:webHidden/>
          </w:rPr>
        </w:r>
        <w:r>
          <w:rPr>
            <w:noProof/>
            <w:webHidden/>
          </w:rPr>
          <w:fldChar w:fldCharType="separate"/>
        </w:r>
        <w:r>
          <w:rPr>
            <w:noProof/>
            <w:webHidden/>
          </w:rPr>
          <w:t>35</w:t>
        </w:r>
        <w:r>
          <w:rPr>
            <w:noProof/>
            <w:webHidden/>
          </w:rPr>
          <w:fldChar w:fldCharType="end"/>
        </w:r>
      </w:hyperlink>
    </w:p>
    <w:p w14:paraId="17E4DDD5" w14:textId="559A30B2"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1" w:history="1">
        <w:r w:rsidRPr="00821192">
          <w:rPr>
            <w:rStyle w:val="Hyperlink"/>
            <w:noProof/>
            <w:lang w:eastAsia="en-ID"/>
          </w:rPr>
          <w:t>Hình 4.5: Nhập thông tin mới</w:t>
        </w:r>
        <w:r>
          <w:rPr>
            <w:noProof/>
            <w:webHidden/>
          </w:rPr>
          <w:tab/>
        </w:r>
        <w:r>
          <w:rPr>
            <w:noProof/>
            <w:webHidden/>
          </w:rPr>
          <w:fldChar w:fldCharType="begin"/>
        </w:r>
        <w:r>
          <w:rPr>
            <w:noProof/>
            <w:webHidden/>
          </w:rPr>
          <w:instrText xml:space="preserve"> PAGEREF _Toc165585251 \h </w:instrText>
        </w:r>
        <w:r>
          <w:rPr>
            <w:noProof/>
            <w:webHidden/>
          </w:rPr>
        </w:r>
        <w:r>
          <w:rPr>
            <w:noProof/>
            <w:webHidden/>
          </w:rPr>
          <w:fldChar w:fldCharType="separate"/>
        </w:r>
        <w:r>
          <w:rPr>
            <w:noProof/>
            <w:webHidden/>
          </w:rPr>
          <w:t>35</w:t>
        </w:r>
        <w:r>
          <w:rPr>
            <w:noProof/>
            <w:webHidden/>
          </w:rPr>
          <w:fldChar w:fldCharType="end"/>
        </w:r>
      </w:hyperlink>
    </w:p>
    <w:p w14:paraId="421F05AD" w14:textId="4B52F369"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2" w:history="1">
        <w:r w:rsidRPr="00821192">
          <w:rPr>
            <w:rStyle w:val="Hyperlink"/>
            <w:noProof/>
            <w:lang w:val="vi-VN" w:eastAsia="en-ID"/>
          </w:rPr>
          <w:t>Hình 4.6: Bắt đầu quá trình thu thập dữ liệu khuôn mặt</w:t>
        </w:r>
        <w:r>
          <w:rPr>
            <w:noProof/>
            <w:webHidden/>
          </w:rPr>
          <w:tab/>
        </w:r>
        <w:r>
          <w:rPr>
            <w:noProof/>
            <w:webHidden/>
          </w:rPr>
          <w:fldChar w:fldCharType="begin"/>
        </w:r>
        <w:r>
          <w:rPr>
            <w:noProof/>
            <w:webHidden/>
          </w:rPr>
          <w:instrText xml:space="preserve"> PAGEREF _Toc165585252 \h </w:instrText>
        </w:r>
        <w:r>
          <w:rPr>
            <w:noProof/>
            <w:webHidden/>
          </w:rPr>
        </w:r>
        <w:r>
          <w:rPr>
            <w:noProof/>
            <w:webHidden/>
          </w:rPr>
          <w:fldChar w:fldCharType="separate"/>
        </w:r>
        <w:r>
          <w:rPr>
            <w:noProof/>
            <w:webHidden/>
          </w:rPr>
          <w:t>36</w:t>
        </w:r>
        <w:r>
          <w:rPr>
            <w:noProof/>
            <w:webHidden/>
          </w:rPr>
          <w:fldChar w:fldCharType="end"/>
        </w:r>
      </w:hyperlink>
    </w:p>
    <w:p w14:paraId="3B299AC2" w14:textId="4DDB14EF"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3" w:history="1">
        <w:r w:rsidRPr="00821192">
          <w:rPr>
            <w:rStyle w:val="Hyperlink"/>
            <w:noProof/>
          </w:rPr>
          <w:t xml:space="preserve">Hình 3.9: </w:t>
        </w:r>
        <w:r w:rsidRPr="00821192">
          <w:rPr>
            <w:rStyle w:val="Hyperlink"/>
            <w:noProof/>
            <w:shd w:val="clear" w:color="auto" w:fill="F0F0F0"/>
          </w:rPr>
          <w:t>Facenet phân tích đặc điểm khuôn mặt con người</w:t>
        </w:r>
        <w:r>
          <w:rPr>
            <w:noProof/>
            <w:webHidden/>
          </w:rPr>
          <w:tab/>
        </w:r>
        <w:r>
          <w:rPr>
            <w:noProof/>
            <w:webHidden/>
          </w:rPr>
          <w:fldChar w:fldCharType="begin"/>
        </w:r>
        <w:r>
          <w:rPr>
            <w:noProof/>
            <w:webHidden/>
          </w:rPr>
          <w:instrText xml:space="preserve"> PAGEREF _Toc165585253 \h </w:instrText>
        </w:r>
        <w:r>
          <w:rPr>
            <w:noProof/>
            <w:webHidden/>
          </w:rPr>
        </w:r>
        <w:r>
          <w:rPr>
            <w:noProof/>
            <w:webHidden/>
          </w:rPr>
          <w:fldChar w:fldCharType="separate"/>
        </w:r>
        <w:r>
          <w:rPr>
            <w:noProof/>
            <w:webHidden/>
          </w:rPr>
          <w:t>40</w:t>
        </w:r>
        <w:r>
          <w:rPr>
            <w:noProof/>
            <w:webHidden/>
          </w:rPr>
          <w:fldChar w:fldCharType="end"/>
        </w:r>
      </w:hyperlink>
    </w:p>
    <w:p w14:paraId="4622E74F" w14:textId="2BD40052"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4" w:history="1">
        <w:r w:rsidRPr="00821192">
          <w:rPr>
            <w:rStyle w:val="Hyperlink"/>
            <w:noProof/>
          </w:rPr>
          <w:t xml:space="preserve">Hình 3.10: </w:t>
        </w:r>
        <w:r w:rsidRPr="00821192">
          <w:rPr>
            <w:rStyle w:val="Hyperlink"/>
            <w:noProof/>
            <w:shd w:val="clear" w:color="auto" w:fill="F0F0F0"/>
          </w:rPr>
          <w:t>Biểu diễn dữ liệu trong hệ tọa độ descartes</w:t>
        </w:r>
        <w:r>
          <w:rPr>
            <w:noProof/>
            <w:webHidden/>
          </w:rPr>
          <w:tab/>
        </w:r>
        <w:r>
          <w:rPr>
            <w:noProof/>
            <w:webHidden/>
          </w:rPr>
          <w:fldChar w:fldCharType="begin"/>
        </w:r>
        <w:r>
          <w:rPr>
            <w:noProof/>
            <w:webHidden/>
          </w:rPr>
          <w:instrText xml:space="preserve"> PAGEREF _Toc165585254 \h </w:instrText>
        </w:r>
        <w:r>
          <w:rPr>
            <w:noProof/>
            <w:webHidden/>
          </w:rPr>
        </w:r>
        <w:r>
          <w:rPr>
            <w:noProof/>
            <w:webHidden/>
          </w:rPr>
          <w:fldChar w:fldCharType="separate"/>
        </w:r>
        <w:r>
          <w:rPr>
            <w:noProof/>
            <w:webHidden/>
          </w:rPr>
          <w:t>41</w:t>
        </w:r>
        <w:r>
          <w:rPr>
            <w:noProof/>
            <w:webHidden/>
          </w:rPr>
          <w:fldChar w:fldCharType="end"/>
        </w:r>
      </w:hyperlink>
    </w:p>
    <w:p w14:paraId="44108B94" w14:textId="4605761D"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5" w:history="1">
        <w:r w:rsidRPr="00821192">
          <w:rPr>
            <w:rStyle w:val="Hyperlink"/>
            <w:noProof/>
          </w:rPr>
          <w:t>Hình 3.11: Tạo vector ngẫu nhiên từ bộ dữ liệu</w:t>
        </w:r>
        <w:r>
          <w:rPr>
            <w:noProof/>
            <w:webHidden/>
          </w:rPr>
          <w:tab/>
        </w:r>
        <w:r>
          <w:rPr>
            <w:noProof/>
            <w:webHidden/>
          </w:rPr>
          <w:fldChar w:fldCharType="begin"/>
        </w:r>
        <w:r>
          <w:rPr>
            <w:noProof/>
            <w:webHidden/>
          </w:rPr>
          <w:instrText xml:space="preserve"> PAGEREF _Toc165585255 \h </w:instrText>
        </w:r>
        <w:r>
          <w:rPr>
            <w:noProof/>
            <w:webHidden/>
          </w:rPr>
        </w:r>
        <w:r>
          <w:rPr>
            <w:noProof/>
            <w:webHidden/>
          </w:rPr>
          <w:fldChar w:fldCharType="separate"/>
        </w:r>
        <w:r>
          <w:rPr>
            <w:noProof/>
            <w:webHidden/>
          </w:rPr>
          <w:t>41</w:t>
        </w:r>
        <w:r>
          <w:rPr>
            <w:noProof/>
            <w:webHidden/>
          </w:rPr>
          <w:fldChar w:fldCharType="end"/>
        </w:r>
      </w:hyperlink>
    </w:p>
    <w:p w14:paraId="49C78A5A" w14:textId="0F0F084B"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6" w:history="1">
        <w:r w:rsidRPr="00821192">
          <w:rPr>
            <w:rStyle w:val="Hyperlink"/>
            <w:noProof/>
          </w:rPr>
          <w:t>Hình 3.12: Các dữ liệu được phân tán ngẫu nhiên</w:t>
        </w:r>
        <w:r>
          <w:rPr>
            <w:noProof/>
            <w:webHidden/>
          </w:rPr>
          <w:tab/>
        </w:r>
        <w:r>
          <w:rPr>
            <w:noProof/>
            <w:webHidden/>
          </w:rPr>
          <w:fldChar w:fldCharType="begin"/>
        </w:r>
        <w:r>
          <w:rPr>
            <w:noProof/>
            <w:webHidden/>
          </w:rPr>
          <w:instrText xml:space="preserve"> PAGEREF _Toc165585256 \h </w:instrText>
        </w:r>
        <w:r>
          <w:rPr>
            <w:noProof/>
            <w:webHidden/>
          </w:rPr>
        </w:r>
        <w:r>
          <w:rPr>
            <w:noProof/>
            <w:webHidden/>
          </w:rPr>
          <w:fldChar w:fldCharType="separate"/>
        </w:r>
        <w:r>
          <w:rPr>
            <w:noProof/>
            <w:webHidden/>
          </w:rPr>
          <w:t>42</w:t>
        </w:r>
        <w:r>
          <w:rPr>
            <w:noProof/>
            <w:webHidden/>
          </w:rPr>
          <w:fldChar w:fldCharType="end"/>
        </w:r>
      </w:hyperlink>
    </w:p>
    <w:p w14:paraId="07137385" w14:textId="15057E52"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7" w:history="1">
        <w:r w:rsidRPr="00821192">
          <w:rPr>
            <w:rStyle w:val="Hyperlink"/>
            <w:noProof/>
          </w:rPr>
          <w:t>Hình 3.13: Chọn ngẫu nhiên 1 ảnh làm Anchor</w:t>
        </w:r>
        <w:r>
          <w:rPr>
            <w:noProof/>
            <w:webHidden/>
          </w:rPr>
          <w:tab/>
        </w:r>
        <w:r>
          <w:rPr>
            <w:noProof/>
            <w:webHidden/>
          </w:rPr>
          <w:fldChar w:fldCharType="begin"/>
        </w:r>
        <w:r>
          <w:rPr>
            <w:noProof/>
            <w:webHidden/>
          </w:rPr>
          <w:instrText xml:space="preserve"> PAGEREF _Toc165585257 \h </w:instrText>
        </w:r>
        <w:r>
          <w:rPr>
            <w:noProof/>
            <w:webHidden/>
          </w:rPr>
        </w:r>
        <w:r>
          <w:rPr>
            <w:noProof/>
            <w:webHidden/>
          </w:rPr>
          <w:fldChar w:fldCharType="separate"/>
        </w:r>
        <w:r>
          <w:rPr>
            <w:noProof/>
            <w:webHidden/>
          </w:rPr>
          <w:t>43</w:t>
        </w:r>
        <w:r>
          <w:rPr>
            <w:noProof/>
            <w:webHidden/>
          </w:rPr>
          <w:fldChar w:fldCharType="end"/>
        </w:r>
      </w:hyperlink>
    </w:p>
    <w:p w14:paraId="10435A1C" w14:textId="6696F428"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8" w:history="1">
        <w:r w:rsidRPr="00821192">
          <w:rPr>
            <w:rStyle w:val="Hyperlink"/>
            <w:noProof/>
          </w:rPr>
          <w:t>Hình 3.14: So sánh với ví dụ tích cực (positive example)</w:t>
        </w:r>
        <w:r>
          <w:rPr>
            <w:noProof/>
            <w:webHidden/>
          </w:rPr>
          <w:tab/>
        </w:r>
        <w:r>
          <w:rPr>
            <w:noProof/>
            <w:webHidden/>
          </w:rPr>
          <w:fldChar w:fldCharType="begin"/>
        </w:r>
        <w:r>
          <w:rPr>
            <w:noProof/>
            <w:webHidden/>
          </w:rPr>
          <w:instrText xml:space="preserve"> PAGEREF _Toc165585258 \h </w:instrText>
        </w:r>
        <w:r>
          <w:rPr>
            <w:noProof/>
            <w:webHidden/>
          </w:rPr>
        </w:r>
        <w:r>
          <w:rPr>
            <w:noProof/>
            <w:webHidden/>
          </w:rPr>
          <w:fldChar w:fldCharType="separate"/>
        </w:r>
        <w:r>
          <w:rPr>
            <w:noProof/>
            <w:webHidden/>
          </w:rPr>
          <w:t>43</w:t>
        </w:r>
        <w:r>
          <w:rPr>
            <w:noProof/>
            <w:webHidden/>
          </w:rPr>
          <w:fldChar w:fldCharType="end"/>
        </w:r>
      </w:hyperlink>
    </w:p>
    <w:p w14:paraId="02E49EC5" w14:textId="1194A7E1"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59" w:history="1">
        <w:r w:rsidRPr="00821192">
          <w:rPr>
            <w:rStyle w:val="Hyperlink"/>
            <w:noProof/>
          </w:rPr>
          <w:t>Hình 3.15: So sánh với ví dụ tiêu cực (negative example)</w:t>
        </w:r>
        <w:r>
          <w:rPr>
            <w:noProof/>
            <w:webHidden/>
          </w:rPr>
          <w:tab/>
        </w:r>
        <w:r>
          <w:rPr>
            <w:noProof/>
            <w:webHidden/>
          </w:rPr>
          <w:fldChar w:fldCharType="begin"/>
        </w:r>
        <w:r>
          <w:rPr>
            <w:noProof/>
            <w:webHidden/>
          </w:rPr>
          <w:instrText xml:space="preserve"> PAGEREF _Toc165585259 \h </w:instrText>
        </w:r>
        <w:r>
          <w:rPr>
            <w:noProof/>
            <w:webHidden/>
          </w:rPr>
        </w:r>
        <w:r>
          <w:rPr>
            <w:noProof/>
            <w:webHidden/>
          </w:rPr>
          <w:fldChar w:fldCharType="separate"/>
        </w:r>
        <w:r>
          <w:rPr>
            <w:noProof/>
            <w:webHidden/>
          </w:rPr>
          <w:t>44</w:t>
        </w:r>
        <w:r>
          <w:rPr>
            <w:noProof/>
            <w:webHidden/>
          </w:rPr>
          <w:fldChar w:fldCharType="end"/>
        </w:r>
      </w:hyperlink>
    </w:p>
    <w:p w14:paraId="17ABA0B1" w14:textId="772C4B0C"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60" w:history="1">
        <w:r w:rsidRPr="00821192">
          <w:rPr>
            <w:rStyle w:val="Hyperlink"/>
            <w:noProof/>
          </w:rPr>
          <w:t>Hình 3.16: Điều chỉnh thông số của dữ liệu</w:t>
        </w:r>
        <w:r>
          <w:rPr>
            <w:noProof/>
            <w:webHidden/>
          </w:rPr>
          <w:tab/>
        </w:r>
        <w:r>
          <w:rPr>
            <w:noProof/>
            <w:webHidden/>
          </w:rPr>
          <w:fldChar w:fldCharType="begin"/>
        </w:r>
        <w:r>
          <w:rPr>
            <w:noProof/>
            <w:webHidden/>
          </w:rPr>
          <w:instrText xml:space="preserve"> PAGEREF _Toc165585260 \h </w:instrText>
        </w:r>
        <w:r>
          <w:rPr>
            <w:noProof/>
            <w:webHidden/>
          </w:rPr>
        </w:r>
        <w:r>
          <w:rPr>
            <w:noProof/>
            <w:webHidden/>
          </w:rPr>
          <w:fldChar w:fldCharType="separate"/>
        </w:r>
        <w:r>
          <w:rPr>
            <w:noProof/>
            <w:webHidden/>
          </w:rPr>
          <w:t>44</w:t>
        </w:r>
        <w:r>
          <w:rPr>
            <w:noProof/>
            <w:webHidden/>
          </w:rPr>
          <w:fldChar w:fldCharType="end"/>
        </w:r>
      </w:hyperlink>
    </w:p>
    <w:p w14:paraId="2E4077D4" w14:textId="77C49DBE"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61" w:history="1">
        <w:r w:rsidRPr="00821192">
          <w:rPr>
            <w:rStyle w:val="Hyperlink"/>
            <w:noProof/>
          </w:rPr>
          <w:t>Hình 3.17: Nhóm các dữ liệu với nhau</w:t>
        </w:r>
        <w:r>
          <w:rPr>
            <w:noProof/>
            <w:webHidden/>
          </w:rPr>
          <w:tab/>
        </w:r>
        <w:r>
          <w:rPr>
            <w:noProof/>
            <w:webHidden/>
          </w:rPr>
          <w:fldChar w:fldCharType="begin"/>
        </w:r>
        <w:r>
          <w:rPr>
            <w:noProof/>
            <w:webHidden/>
          </w:rPr>
          <w:instrText xml:space="preserve"> PAGEREF _Toc165585261 \h </w:instrText>
        </w:r>
        <w:r>
          <w:rPr>
            <w:noProof/>
            <w:webHidden/>
          </w:rPr>
        </w:r>
        <w:r>
          <w:rPr>
            <w:noProof/>
            <w:webHidden/>
          </w:rPr>
          <w:fldChar w:fldCharType="separate"/>
        </w:r>
        <w:r>
          <w:rPr>
            <w:noProof/>
            <w:webHidden/>
          </w:rPr>
          <w:t>45</w:t>
        </w:r>
        <w:r>
          <w:rPr>
            <w:noProof/>
            <w:webHidden/>
          </w:rPr>
          <w:fldChar w:fldCharType="end"/>
        </w:r>
      </w:hyperlink>
    </w:p>
    <w:p w14:paraId="7A41BC1B" w14:textId="59EA5154"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62" w:history="1">
        <w:r w:rsidRPr="00821192">
          <w:rPr>
            <w:rStyle w:val="Hyperlink"/>
            <w:noProof/>
          </w:rPr>
          <w:t>Hình 3.18: Ví dụ tích cực gần với anchor hơn và ngược lại</w:t>
        </w:r>
        <w:r>
          <w:rPr>
            <w:noProof/>
            <w:webHidden/>
          </w:rPr>
          <w:tab/>
        </w:r>
        <w:r>
          <w:rPr>
            <w:noProof/>
            <w:webHidden/>
          </w:rPr>
          <w:fldChar w:fldCharType="begin"/>
        </w:r>
        <w:r>
          <w:rPr>
            <w:noProof/>
            <w:webHidden/>
          </w:rPr>
          <w:instrText xml:space="preserve"> PAGEREF _Toc165585262 \h </w:instrText>
        </w:r>
        <w:r>
          <w:rPr>
            <w:noProof/>
            <w:webHidden/>
          </w:rPr>
        </w:r>
        <w:r>
          <w:rPr>
            <w:noProof/>
            <w:webHidden/>
          </w:rPr>
          <w:fldChar w:fldCharType="separate"/>
        </w:r>
        <w:r>
          <w:rPr>
            <w:noProof/>
            <w:webHidden/>
          </w:rPr>
          <w:t>45</w:t>
        </w:r>
        <w:r>
          <w:rPr>
            <w:noProof/>
            <w:webHidden/>
          </w:rPr>
          <w:fldChar w:fldCharType="end"/>
        </w:r>
      </w:hyperlink>
    </w:p>
    <w:p w14:paraId="46DA4B93" w14:textId="03517EF6" w:rsidR="00137676" w:rsidRDefault="00137676">
      <w:pPr>
        <w:pStyle w:val="TOC1"/>
        <w:tabs>
          <w:tab w:val="right" w:leader="dot" w:pos="9020"/>
        </w:tabs>
        <w:rPr>
          <w:rFonts w:asciiTheme="minorHAnsi" w:eastAsiaTheme="minorEastAsia" w:hAnsiTheme="minorHAnsi"/>
          <w:noProof/>
          <w:kern w:val="2"/>
          <w:sz w:val="22"/>
          <w:lang w:eastAsia="ja-JP"/>
          <w14:ligatures w14:val="standardContextual"/>
        </w:rPr>
      </w:pPr>
      <w:hyperlink w:anchor="_Toc165585263" w:history="1">
        <w:r w:rsidRPr="00821192">
          <w:rPr>
            <w:rStyle w:val="Hyperlink"/>
            <w:noProof/>
          </w:rPr>
          <w:t>Hình 3.20: Phân tích khuôn mặt dưới dạng vector</w:t>
        </w:r>
        <w:r>
          <w:rPr>
            <w:noProof/>
            <w:webHidden/>
          </w:rPr>
          <w:tab/>
        </w:r>
        <w:r>
          <w:rPr>
            <w:noProof/>
            <w:webHidden/>
          </w:rPr>
          <w:fldChar w:fldCharType="begin"/>
        </w:r>
        <w:r>
          <w:rPr>
            <w:noProof/>
            <w:webHidden/>
          </w:rPr>
          <w:instrText xml:space="preserve"> PAGEREF _Toc165585263 \h </w:instrText>
        </w:r>
        <w:r>
          <w:rPr>
            <w:noProof/>
            <w:webHidden/>
          </w:rPr>
        </w:r>
        <w:r>
          <w:rPr>
            <w:noProof/>
            <w:webHidden/>
          </w:rPr>
          <w:fldChar w:fldCharType="separate"/>
        </w:r>
        <w:r>
          <w:rPr>
            <w:noProof/>
            <w:webHidden/>
          </w:rPr>
          <w:t>46</w:t>
        </w:r>
        <w:r>
          <w:rPr>
            <w:noProof/>
            <w:webHidden/>
          </w:rPr>
          <w:fldChar w:fldCharType="end"/>
        </w:r>
      </w:hyperlink>
    </w:p>
    <w:p w14:paraId="10B13462" w14:textId="3F92124E" w:rsidR="00137676" w:rsidRDefault="00137676">
      <w:pPr>
        <w:rPr>
          <w:b/>
          <w:sz w:val="36"/>
        </w:rPr>
      </w:pPr>
      <w:r>
        <w:rPr>
          <w:b/>
          <w:sz w:val="36"/>
        </w:rPr>
        <w:fldChar w:fldCharType="end"/>
      </w:r>
      <w:r>
        <w:rPr>
          <w:b/>
          <w:sz w:val="36"/>
        </w:rPr>
        <w:br w:type="page"/>
      </w:r>
    </w:p>
    <w:p w14:paraId="5FBCA5CC" w14:textId="3B857573" w:rsidR="00137676" w:rsidRDefault="00137676" w:rsidP="00137676">
      <w:pPr>
        <w:jc w:val="center"/>
        <w:rPr>
          <w:b/>
          <w:sz w:val="36"/>
        </w:rPr>
      </w:pPr>
      <w:r>
        <w:rPr>
          <w:b/>
          <w:sz w:val="36"/>
        </w:rPr>
        <w:lastRenderedPageBreak/>
        <w:t>KÍ HIỆU VÀ VIẾT TẮT</w:t>
      </w:r>
    </w:p>
    <w:p w14:paraId="775A7F99" w14:textId="77777777" w:rsidR="00137676" w:rsidRDefault="00137676" w:rsidP="00137676">
      <w:pPr>
        <w:rPr>
          <w:b/>
          <w:sz w:val="36"/>
        </w:rPr>
      </w:pPr>
    </w:p>
    <w:p w14:paraId="32955734" w14:textId="446D1298" w:rsidR="00137676" w:rsidRDefault="00137676">
      <w:pPr>
        <w:rPr>
          <w:b/>
          <w:sz w:val="36"/>
        </w:rPr>
      </w:pPr>
      <w:r>
        <w:rPr>
          <w:b/>
          <w:sz w:val="36"/>
        </w:rPr>
        <w:br w:type="page"/>
      </w:r>
    </w:p>
    <w:p w14:paraId="276F1DB9" w14:textId="77777777" w:rsidR="00263F2B" w:rsidRDefault="00263F2B">
      <w:pPr>
        <w:rPr>
          <w:b/>
          <w:sz w:val="36"/>
        </w:rPr>
      </w:pPr>
    </w:p>
    <w:p w14:paraId="79334F2B" w14:textId="77777777" w:rsidR="00263F2B" w:rsidRDefault="003029FE" w:rsidP="003029FE">
      <w:pPr>
        <w:jc w:val="center"/>
        <w:rPr>
          <w:b/>
          <w:sz w:val="36"/>
        </w:rPr>
      </w:pPr>
      <w:r w:rsidRPr="003029FE">
        <w:rPr>
          <w:b/>
          <w:sz w:val="36"/>
        </w:rPr>
        <w:t>LỜI NÓI ĐẦU</w:t>
      </w:r>
    </w:p>
    <w:p w14:paraId="40710DF8" w14:textId="77777777" w:rsidR="00AD543A" w:rsidRPr="00AD543A" w:rsidRDefault="00AD543A" w:rsidP="00AA4517">
      <w:pPr>
        <w:shd w:val="clear" w:color="auto" w:fill="FFFFFF"/>
        <w:spacing w:before="120" w:after="120" w:line="360" w:lineRule="auto"/>
        <w:ind w:firstLine="720"/>
        <w:rPr>
          <w:rFonts w:eastAsia="Times New Roman" w:cs="Times New Roman"/>
          <w:color w:val="191919"/>
          <w:spacing w:val="2"/>
          <w:szCs w:val="24"/>
        </w:rPr>
      </w:pPr>
      <w:r w:rsidRPr="00AD543A">
        <w:rPr>
          <w:rFonts w:eastAsia="Times New Roman" w:cs="Times New Roman"/>
          <w:color w:val="191919"/>
          <w:spacing w:val="2"/>
          <w:szCs w:val="24"/>
        </w:rPr>
        <w:t>Những năm gần đây, công nghệ sinh trắc học tiếp tục phát triển nhanh chóng, mang lại sự tiện lợi và an toàn hơn cho cuộc sống. Bằng cách sử dụng các đặc điểm đặc trưng của một cá nhân, hầu như không thể sao chép, ngành công nghệ này dần chứng tỏ là sự lựa chọn tối ưu hơn so với các phương pháp bảo mật truyền thống.</w:t>
      </w:r>
    </w:p>
    <w:p w14:paraId="4C31CBEB" w14:textId="77777777" w:rsidR="00AD543A" w:rsidRPr="00AD543A" w:rsidRDefault="00AD543A" w:rsidP="00AA4517">
      <w:pPr>
        <w:shd w:val="clear" w:color="auto" w:fill="FFFFFF"/>
        <w:spacing w:before="120" w:after="120" w:line="360" w:lineRule="auto"/>
        <w:ind w:firstLine="720"/>
        <w:rPr>
          <w:rFonts w:eastAsia="Times New Roman" w:cs="Times New Roman"/>
          <w:color w:val="191919"/>
          <w:spacing w:val="2"/>
          <w:szCs w:val="24"/>
        </w:rPr>
      </w:pPr>
      <w:r w:rsidRPr="00AD543A">
        <w:rPr>
          <w:rFonts w:eastAsia="Times New Roman" w:cs="Times New Roman"/>
          <w:color w:val="191919"/>
          <w:spacing w:val="2"/>
          <w:szCs w:val="24"/>
        </w:rPr>
        <w:t>Mặc dù đã tồn tại trong hàng thập kỷ, chủ yếu thông qua dấu vân tay, mẫu sinh học (ADN, máu, nước bọt, ...) và thậm chí cả quét mống mắt, nhưng cho đến khi công nghệ nhận dạng khuôn mặt ra đời mới đánh dấu bước đi vượt bậc của nền công nghệ này.</w:t>
      </w:r>
    </w:p>
    <w:p w14:paraId="2D68D4A2" w14:textId="77777777" w:rsidR="001A28E2" w:rsidRDefault="00A33AD9" w:rsidP="00AA4517">
      <w:pPr>
        <w:spacing w:before="120" w:after="120" w:line="360" w:lineRule="auto"/>
        <w:ind w:firstLine="720"/>
        <w:rPr>
          <w:rFonts w:cs="Times New Roman"/>
          <w:szCs w:val="24"/>
        </w:rPr>
      </w:pPr>
      <w:r w:rsidRPr="001A28E2">
        <w:rPr>
          <w:rFonts w:cs="Times New Roman"/>
          <w:szCs w:val="24"/>
        </w:rPr>
        <w:t>Hiện nay, rất nhiều ứng dụng và thiết bị đã được trang bị công nghệ nhận diện khuôn mặt để đáp ứng nhu cầu tiện lợi và tính bảo mật. Nắm bắt được su thế này và tình trạng thực tế</w:t>
      </w:r>
      <w:r w:rsidR="00D83E47" w:rsidRPr="001A28E2">
        <w:rPr>
          <w:rFonts w:cs="Times New Roman"/>
          <w:szCs w:val="24"/>
        </w:rPr>
        <w:t xml:space="preserve"> hàng ngày</w:t>
      </w:r>
      <w:r w:rsidRPr="001A28E2">
        <w:rPr>
          <w:rFonts w:cs="Times New Roman"/>
          <w:szCs w:val="24"/>
        </w:rPr>
        <w:t xml:space="preserve"> nhiều người </w:t>
      </w:r>
      <w:r w:rsidR="00D83E47" w:rsidRPr="001A28E2">
        <w:rPr>
          <w:rFonts w:cs="Times New Roman"/>
          <w:szCs w:val="24"/>
        </w:rPr>
        <w:t>bị rơi mất chìa khóa cửa, thẻ từ (thẻ mở cửa) hoặc có thể quên mật khẩu cử</w:t>
      </w:r>
      <w:r w:rsidR="0089715B">
        <w:rPr>
          <w:rFonts w:cs="Times New Roman"/>
          <w:szCs w:val="24"/>
        </w:rPr>
        <w:t>a nhà. Nhóm tôi</w:t>
      </w:r>
      <w:r w:rsidR="00D83E47" w:rsidRPr="001A28E2">
        <w:rPr>
          <w:rFonts w:cs="Times New Roman"/>
          <w:szCs w:val="24"/>
        </w:rPr>
        <w:t xml:space="preserve"> quyết định đưa ra 1 sản phẩm khóa cửa tự động sử dụng công nghệ xử lý ảnh khuôn mặt.</w:t>
      </w:r>
      <w:r w:rsidR="00993AE2" w:rsidRPr="001A28E2">
        <w:rPr>
          <w:rFonts w:cs="Times New Roman"/>
          <w:szCs w:val="24"/>
        </w:rPr>
        <w:t xml:space="preserve"> Loại khóa này sẽ giải quyết những lỗi lo như quên hoặc mất chìa khóa, quên mật khẩu, …hơn nữa lại có tính bảo mật rấ</w:t>
      </w:r>
      <w:r w:rsidR="0089715B">
        <w:rPr>
          <w:rFonts w:cs="Times New Roman"/>
          <w:szCs w:val="24"/>
        </w:rPr>
        <w:t>t cao. Nhóm tôi</w:t>
      </w:r>
      <w:r w:rsidR="00993AE2" w:rsidRPr="001A28E2">
        <w:rPr>
          <w:rFonts w:cs="Times New Roman"/>
          <w:szCs w:val="24"/>
        </w:rPr>
        <w:t xml:space="preserve"> hướng đến 1 sản phẩm đáp ứng được </w:t>
      </w:r>
      <w:r w:rsidR="001A28E2" w:rsidRPr="001A28E2">
        <w:rPr>
          <w:rFonts w:cs="Times New Roman"/>
          <w:szCs w:val="24"/>
        </w:rPr>
        <w:t>nhu cầu của số đông, ứng dụng công nghệ cao nhưng lại có giá thành hợp lý để nhiều đối tượ</w:t>
      </w:r>
      <w:r w:rsidR="0089715B">
        <w:rPr>
          <w:rFonts w:cs="Times New Roman"/>
          <w:szCs w:val="24"/>
        </w:rPr>
        <w:t>ng khách hàng</w:t>
      </w:r>
      <w:r w:rsidR="001A28E2" w:rsidRPr="001A28E2">
        <w:rPr>
          <w:rFonts w:cs="Times New Roman"/>
          <w:szCs w:val="24"/>
        </w:rPr>
        <w:t xml:space="preserve"> có thể sử dụng.</w:t>
      </w:r>
    </w:p>
    <w:p w14:paraId="29B211A9" w14:textId="77777777" w:rsidR="00AA4517" w:rsidRPr="00AA4517" w:rsidRDefault="00AA4517" w:rsidP="00AA4517">
      <w:pPr>
        <w:spacing w:before="120" w:after="120" w:line="360" w:lineRule="auto"/>
        <w:ind w:firstLine="720"/>
        <w:rPr>
          <w:rFonts w:eastAsia="Times New Roman" w:cs="Times New Roman"/>
          <w:szCs w:val="24"/>
        </w:rPr>
      </w:pPr>
      <w:r w:rsidRPr="00AA4517">
        <w:rPr>
          <w:rFonts w:eastAsia="Times New Roman" w:cs="Times New Roman"/>
          <w:szCs w:val="24"/>
        </w:rPr>
        <w:t xml:space="preserve">Mục tiêu của nghiên cứu này là tìm hiểu và đánh giá hiệu suất của cửa thông minh nhận diện khuôn mặt, tập trung vào các khía cạnh bảo mật, tiện ích và hiệu suất. Đầu tiên, nghiên cứu sẽ đánh giá khả năng của hệ thống nhận diện khuôn mặt trong việc bảo vệ an ninh của ngôi nhà hoặc doanh nghiệp, bằng cách đo lường độ chính xác của việc nhận dạng khuôn mặt và khả năng chống lại các hình thức tấn công giả mạo. Thứ hai, nghiên cứu sẽ đánh giá mức độ tiện ích và thuận tiện của cửa thông minh nhận diện khuôn mặt đối với người dùng, bao gồm thời gian phản hồi, sự dễ dàng trong việc sử dụng và khả năng tích hợp với các hệ thống khác như hệ thống nhà thông minh. Cuối cùng, nghiên cứu sẽ thử nghiệm và đánh giá hiệu suất của hệ thống nhận diện khuôn mặt trong các điều kiện ánh sáng khác nhau, góc nhìn khác nhau và đối với các nhóm người dùng khác nhau. Với triển vọng phát triển trong tương lai, các hệ thống cửa thông minh nhận diện khuôn mặt có tiềm năng để trở thành một phần không thể thiếu của môi trường sống và làm việc của chúng ta. Công nghệ này có thể tiếp tục phát triển để tích hợp các tính năng thông minh như giao tiếp giữa các thiết bị, quản lý người dùng và truy cập từ xa, cũng như tối ưu hóa hiệu suất và bảo mật. Hy vọng rằng nghiên cứu này sẽ cung cấp thông tin quý báu để cải thiện và phát triển các giải pháp cửa thông minh </w:t>
      </w:r>
      <w:r w:rsidRPr="00AA4517">
        <w:rPr>
          <w:rFonts w:eastAsia="Times New Roman" w:cs="Times New Roman"/>
          <w:szCs w:val="24"/>
        </w:rPr>
        <w:lastRenderedPageBreak/>
        <w:t>nhận diện khuôn mặt, từ đó tạo ra một môi trường sống và làm việc an toàn, thông minh và tiện nghi hơn cho mọi người.</w:t>
      </w:r>
    </w:p>
    <w:p w14:paraId="2F5C4CD3" w14:textId="77777777" w:rsidR="001A28E2" w:rsidRPr="001A28E2" w:rsidRDefault="001A28E2" w:rsidP="00AA4517">
      <w:pPr>
        <w:spacing w:before="120" w:after="120" w:line="360" w:lineRule="auto"/>
        <w:ind w:left="720" w:firstLine="720"/>
        <w:rPr>
          <w:rFonts w:cs="Times New Roman"/>
          <w:szCs w:val="24"/>
        </w:rPr>
      </w:pPr>
      <w:r w:rsidRPr="001A28E2">
        <w:rPr>
          <w:rFonts w:cs="Times New Roman"/>
          <w:szCs w:val="24"/>
        </w:rPr>
        <w:br w:type="page"/>
      </w:r>
    </w:p>
    <w:p w14:paraId="02FBF89F" w14:textId="77777777" w:rsidR="00BD25C3" w:rsidRPr="00A81813" w:rsidRDefault="001B4992" w:rsidP="00A81813">
      <w:pPr>
        <w:pStyle w:val="Heading1"/>
      </w:pPr>
      <w:r w:rsidRPr="00A81813">
        <w:lastRenderedPageBreak/>
        <w:t>Chương 1: Tổng Quan</w:t>
      </w:r>
    </w:p>
    <w:p w14:paraId="177DA78F" w14:textId="77777777" w:rsidR="00BD25C3" w:rsidRDefault="00BD25C3" w:rsidP="00BD25C3">
      <w:pPr>
        <w:pStyle w:val="ListParagraph"/>
        <w:numPr>
          <w:ilvl w:val="1"/>
          <w:numId w:val="32"/>
        </w:numPr>
        <w:spacing w:after="0" w:line="240" w:lineRule="auto"/>
        <w:rPr>
          <w:rFonts w:eastAsia="Times New Roman" w:cs="Times New Roman"/>
          <w:b/>
          <w:color w:val="081C36"/>
          <w:spacing w:val="3"/>
          <w:szCs w:val="21"/>
        </w:rPr>
      </w:pPr>
      <w:r w:rsidRPr="00BD25C3">
        <w:rPr>
          <w:rFonts w:eastAsia="Times New Roman" w:cs="Times New Roman"/>
          <w:b/>
          <w:color w:val="081C36"/>
          <w:spacing w:val="3"/>
          <w:szCs w:val="21"/>
        </w:rPr>
        <w:t>Tổng quan đề tài nghiên cứu.</w:t>
      </w:r>
    </w:p>
    <w:p w14:paraId="4A91CA7B" w14:textId="77777777" w:rsidR="00470013" w:rsidRPr="00470013" w:rsidRDefault="00470013" w:rsidP="00470013">
      <w:pPr>
        <w:spacing w:after="0" w:line="240" w:lineRule="auto"/>
        <w:rPr>
          <w:rFonts w:eastAsia="Times New Roman" w:cs="Times New Roman"/>
          <w:b/>
          <w:color w:val="081C36"/>
          <w:spacing w:val="3"/>
          <w:szCs w:val="21"/>
        </w:rPr>
      </w:pPr>
    </w:p>
    <w:p w14:paraId="56119DA2" w14:textId="77777777" w:rsidR="00BD25C3" w:rsidRDefault="00BD25C3" w:rsidP="006B1D46">
      <w:pPr>
        <w:pStyle w:val="ListParagraph"/>
        <w:spacing w:before="120" w:after="120" w:line="360" w:lineRule="auto"/>
        <w:ind w:left="0" w:firstLine="720"/>
        <w:rPr>
          <w:rFonts w:eastAsia="Times New Roman" w:cs="Times New Roman"/>
          <w:color w:val="081C36"/>
          <w:spacing w:val="3"/>
          <w:szCs w:val="21"/>
        </w:rPr>
      </w:pPr>
      <w:r w:rsidRPr="00BD25C3">
        <w:rPr>
          <w:rFonts w:eastAsia="Times New Roman" w:cs="Times New Roman"/>
          <w:color w:val="081C36"/>
          <w:spacing w:val="3"/>
          <w:szCs w:val="21"/>
        </w:rPr>
        <w:t xml:space="preserve"> Hiện nay, bài toán nhận dạng khuôn mặt tập trung sự quan tâm của nhiều nhà khoa học bởi đây là một trong những thông tin đặc thù và riêng biệt của con người và có thể khai thác vào nhiều ứng dụng khác nhau như tương tác người máy (Human Machine-Interaction: HCI) , định danh , định danh lại , điều khiển và tự động hóa , bảo mật , giám sát …. Tuy nhiên, bài toán này cũng còn đang phải đối mặt với một số thách thức khi triển khai hệ thống thực, tính bảo mật hệ thống, độ chính xác tùy ứng dụng,… Bài toán nhận dạng khuôn mặt có thể chia thành các bước như: Phát hiện khuôn mặt, biểu diễn khuôn và nhận dạng. Ở bước đầu tiên là phát hiện khuôn mặt đã có nhiều phương pháp được đề xuất như Haarlike Cascade , Dlib hay phương pháp sử dụng các mạng học sâu Yolo. trong nghiên cứu này chúng tôi sử dụng YoloV8n. Trong khâu biểu diễn khuôn mặt, chúng tôi sẽ sử dụng các giải pháp biểu diễn điểm đặc trưng có đề xuất kết hợp giải pháp chống giả mạo dựa trên một số khung hình liên tiếp nhau. Khâu nhận dạng khuôn mặt chúng tôi sử dụng FaceNet để nhận dạng và đánh giá sự hiệu quả của phương pháp nhận diện. Đề tài này dựa trên deep learning (học sâu) để nhận diện khuôn mặt đã được đăng ký trước. </w:t>
      </w:r>
    </w:p>
    <w:p w14:paraId="7CD93E98" w14:textId="77777777" w:rsidR="00470013" w:rsidRPr="00BD25C3" w:rsidRDefault="00470013" w:rsidP="00470013">
      <w:pPr>
        <w:pStyle w:val="ListParagraph"/>
        <w:spacing w:before="120" w:after="120" w:line="360" w:lineRule="auto"/>
        <w:ind w:left="288" w:firstLine="720"/>
        <w:rPr>
          <w:rFonts w:eastAsia="Times New Roman" w:cs="Times New Roman"/>
          <w:color w:val="081C36"/>
          <w:spacing w:val="3"/>
          <w:szCs w:val="21"/>
        </w:rPr>
      </w:pPr>
    </w:p>
    <w:p w14:paraId="354338E4" w14:textId="77777777" w:rsidR="00470013" w:rsidRDefault="00BD25C3" w:rsidP="00F4539F">
      <w:pPr>
        <w:pStyle w:val="ListParagraph"/>
        <w:numPr>
          <w:ilvl w:val="1"/>
          <w:numId w:val="32"/>
        </w:numPr>
        <w:spacing w:after="0" w:line="240" w:lineRule="auto"/>
        <w:rPr>
          <w:rFonts w:eastAsia="Times New Roman" w:cs="Times New Roman"/>
          <w:b/>
          <w:color w:val="081C36"/>
          <w:spacing w:val="3"/>
          <w:szCs w:val="21"/>
        </w:rPr>
      </w:pPr>
      <w:r w:rsidRPr="00BD25C3">
        <w:rPr>
          <w:rFonts w:eastAsia="Times New Roman" w:cs="Times New Roman"/>
          <w:b/>
          <w:color w:val="081C36"/>
          <w:spacing w:val="3"/>
          <w:szCs w:val="21"/>
        </w:rPr>
        <w:t xml:space="preserve">Tóm tắt hoạt động nghiên cứu. </w:t>
      </w:r>
    </w:p>
    <w:p w14:paraId="6EEA5D6A" w14:textId="77777777" w:rsidR="00F4539F" w:rsidRPr="00F4539F" w:rsidRDefault="00F4539F" w:rsidP="00F4539F">
      <w:pPr>
        <w:spacing w:after="0" w:line="240" w:lineRule="auto"/>
        <w:rPr>
          <w:rFonts w:eastAsia="Times New Roman" w:cs="Times New Roman"/>
          <w:b/>
          <w:color w:val="081C36"/>
          <w:spacing w:val="3"/>
          <w:szCs w:val="21"/>
        </w:rPr>
      </w:pPr>
    </w:p>
    <w:p w14:paraId="300E9C80" w14:textId="77777777" w:rsidR="00BD25C3" w:rsidRPr="00470013" w:rsidRDefault="00BD25C3" w:rsidP="006B1D46">
      <w:pPr>
        <w:pStyle w:val="ListParagraph"/>
        <w:spacing w:before="120" w:after="120" w:line="360" w:lineRule="auto"/>
        <w:ind w:left="0" w:firstLine="720"/>
        <w:contextualSpacing w:val="0"/>
        <w:rPr>
          <w:rFonts w:eastAsia="Times New Roman" w:cs="Times New Roman"/>
          <w:color w:val="081C36"/>
          <w:spacing w:val="3"/>
          <w:szCs w:val="21"/>
        </w:rPr>
      </w:pPr>
      <w:r w:rsidRPr="00470013">
        <w:rPr>
          <w:rFonts w:eastAsia="Times New Roman" w:cs="Times New Roman"/>
          <w:color w:val="081C36"/>
          <w:spacing w:val="3"/>
          <w:szCs w:val="21"/>
        </w:rPr>
        <w:t>Thiết Lập Môi Trường Thử Nghiệm: Tạo một môi trường thử nghiệm chính xác và đại diện cho các tình huống thực tế mà cửa thông minh sẽ được triển khai bao gồm các điều kiện ánh sáng khác nhau, góc nhìn khác nhau và các biến thể về mặt vật lý của môi trường. Thu Thập Dữ Liệu Mẫu: Sử dụng camera hoặc thiết bị ghi hình để thu thập dữ liệu mẫu của các người dùng tiềm năng. Đảm bảo rằng dữ liệu mẫu đủ đa dạng để đại diện cho các điều kiện khác nhau mà hệ thống có thể gặp phải trong thực tế. Bảo Mật và Sự Đồng Ý: Đảm bảo tuân thủ các quy định về bảo mật và quyền riêng tư. Trước khi thu thập dữ liệu, hãy đảm bảo rằng người tham gia đã đồng ý tham gia vào việc thu thập dữ liệu và hiểu rõ về mục đích của nghiên cứu. Xử Lý và Lưu Trữ Dữ Liệu: Sau khi thu thập, dữ liệu mẫu cần được xử lý và lưu trữ một cách an toàn và có tổ chức. Điều này đảm bảo rằng dữ liệu có sẵn để phân tích và đánh giá hiệu suất của hệ thống nhận diện khuôn mặt.</w:t>
      </w:r>
    </w:p>
    <w:p w14:paraId="3B96B10B" w14:textId="77777777" w:rsidR="006B1D46" w:rsidRPr="00A81813" w:rsidRDefault="006A7229" w:rsidP="00A81813">
      <w:pPr>
        <w:pStyle w:val="Heading1"/>
      </w:pPr>
      <w:r w:rsidRPr="00470013">
        <w:rPr>
          <w:rFonts w:cs="Times New Roman"/>
          <w:sz w:val="32"/>
        </w:rPr>
        <w:br w:type="page"/>
      </w:r>
      <w:r w:rsidRPr="00A81813">
        <w:lastRenderedPageBreak/>
        <w:t>Chương 2: Vật tư và phần mềm sử dụng</w:t>
      </w:r>
    </w:p>
    <w:p w14:paraId="1F12C4F8" w14:textId="77777777" w:rsidR="006B1D46" w:rsidRDefault="006B1D46" w:rsidP="00215570">
      <w:pPr>
        <w:pStyle w:val="Heading3"/>
        <w:numPr>
          <w:ilvl w:val="1"/>
          <w:numId w:val="41"/>
        </w:numPr>
      </w:pPr>
      <w:r w:rsidRPr="006B1D46">
        <w:t>Vật tư phần cứng</w:t>
      </w:r>
    </w:p>
    <w:p w14:paraId="2E1B2CFF" w14:textId="77777777" w:rsidR="00215570" w:rsidRDefault="00215570" w:rsidP="00215570">
      <w:pPr>
        <w:pStyle w:val="ListParagraph"/>
        <w:numPr>
          <w:ilvl w:val="0"/>
          <w:numId w:val="43"/>
        </w:numPr>
        <w:spacing w:before="120" w:after="120" w:line="360" w:lineRule="auto"/>
        <w:contextualSpacing w:val="0"/>
        <w:rPr>
          <w:rFonts w:cs="Times New Roman"/>
          <w:szCs w:val="24"/>
        </w:rPr>
      </w:pPr>
      <w:r w:rsidRPr="00464FCD">
        <w:rPr>
          <w:rFonts w:cs="Times New Roman"/>
          <w:szCs w:val="24"/>
        </w:rPr>
        <w:t>Khóa điện 12V</w:t>
      </w:r>
    </w:p>
    <w:p w14:paraId="6399F060" w14:textId="77777777" w:rsidR="00215570" w:rsidRDefault="00215570" w:rsidP="00215570">
      <w:pPr>
        <w:spacing w:before="120" w:after="120" w:line="360" w:lineRule="auto"/>
        <w:ind w:left="432"/>
        <w:jc w:val="center"/>
        <w:rPr>
          <w:rFonts w:cs="Times New Roman"/>
          <w:szCs w:val="24"/>
        </w:rPr>
      </w:pPr>
      <w:r>
        <w:rPr>
          <w:rFonts w:cs="Times New Roman"/>
          <w:noProof/>
          <w:szCs w:val="24"/>
        </w:rPr>
        <w:drawing>
          <wp:inline distT="0" distB="0" distL="0" distR="0" wp14:anchorId="5682E4E9" wp14:editId="76948FB7">
            <wp:extent cx="2314575" cy="3086100"/>
            <wp:effectExtent l="0" t="0" r="9525" b="0"/>
            <wp:docPr id="683691953" name="Picture 6" descr="A metal door lock with a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691953" name="Picture 6" descr="A metal door lock with a wire&#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2314575" cy="3086100"/>
                    </a:xfrm>
                    <a:prstGeom prst="rect">
                      <a:avLst/>
                    </a:prstGeom>
                  </pic:spPr>
                </pic:pic>
              </a:graphicData>
            </a:graphic>
          </wp:inline>
        </w:drawing>
      </w:r>
    </w:p>
    <w:p w14:paraId="23A7867E" w14:textId="77777777" w:rsidR="00B77E59" w:rsidRPr="00B77E59" w:rsidRDefault="00B77E59" w:rsidP="00137676">
      <w:pPr>
        <w:pStyle w:val="hinh"/>
      </w:pPr>
      <w:bookmarkStart w:id="0" w:name="_Toc165585229"/>
      <w:r w:rsidRPr="00B77E59">
        <w:t>Hình 2.1: Khóa điện 12V</w:t>
      </w:r>
      <w:bookmarkEnd w:id="0"/>
    </w:p>
    <w:p w14:paraId="6CDF4DA9" w14:textId="77777777" w:rsidR="00215570" w:rsidRDefault="00215570" w:rsidP="00215570">
      <w:pPr>
        <w:pStyle w:val="ListParagraph"/>
        <w:numPr>
          <w:ilvl w:val="0"/>
          <w:numId w:val="43"/>
        </w:numPr>
        <w:spacing w:before="120" w:after="120" w:line="360" w:lineRule="auto"/>
        <w:contextualSpacing w:val="0"/>
        <w:rPr>
          <w:rFonts w:cs="Times New Roman"/>
          <w:szCs w:val="24"/>
        </w:rPr>
      </w:pPr>
      <w:r w:rsidRPr="00464FCD">
        <w:rPr>
          <w:rFonts w:cs="Times New Roman"/>
          <w:szCs w:val="24"/>
        </w:rPr>
        <w:t>Máy tính nhúng Raspberry pi 3 model B+ và màn hình cảm ứng LCD3.5</w:t>
      </w:r>
      <w:r>
        <w:rPr>
          <w:rFonts w:cs="Times New Roman"/>
          <w:szCs w:val="24"/>
        </w:rPr>
        <w:t>inch</w:t>
      </w:r>
      <w:r w:rsidRPr="00464FCD">
        <w:rPr>
          <w:rFonts w:cs="Times New Roman"/>
          <w:noProof/>
          <w:szCs w:val="24"/>
        </w:rPr>
        <w:drawing>
          <wp:inline distT="0" distB="0" distL="0" distR="0" wp14:anchorId="3C5A4DDA" wp14:editId="6F696D19">
            <wp:extent cx="4822118" cy="3266767"/>
            <wp:effectExtent l="0" t="0" r="0" b="0"/>
            <wp:docPr id="171175542" name="Picture 1" descr="A small electronic device with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75542" name="Picture 1" descr="A small electronic device with a screen&#10;&#10;Description automatically generated"/>
                    <pic:cNvPicPr/>
                  </pic:nvPicPr>
                  <pic:blipFill>
                    <a:blip r:embed="rId8"/>
                    <a:stretch>
                      <a:fillRect/>
                    </a:stretch>
                  </pic:blipFill>
                  <pic:spPr>
                    <a:xfrm>
                      <a:off x="0" y="0"/>
                      <a:ext cx="4851600" cy="3286740"/>
                    </a:xfrm>
                    <a:prstGeom prst="rect">
                      <a:avLst/>
                    </a:prstGeom>
                  </pic:spPr>
                </pic:pic>
              </a:graphicData>
            </a:graphic>
          </wp:inline>
        </w:drawing>
      </w:r>
    </w:p>
    <w:p w14:paraId="4DB34DF2" w14:textId="77777777" w:rsidR="00B77E59" w:rsidRPr="00B77E59" w:rsidRDefault="00B77E59" w:rsidP="00137676">
      <w:pPr>
        <w:pStyle w:val="hinh"/>
      </w:pPr>
      <w:bookmarkStart w:id="1" w:name="_Toc165585230"/>
      <w:r w:rsidRPr="00B77E59">
        <w:t>Hình 2.2: Máy tính nhúng Raspberry pi 3 model B+ và màn hình cảm ứng LCD3.5inch</w:t>
      </w:r>
      <w:bookmarkEnd w:id="1"/>
    </w:p>
    <w:p w14:paraId="72C21900" w14:textId="77777777" w:rsidR="00215570" w:rsidRPr="00464FCD" w:rsidRDefault="00215570" w:rsidP="00215570">
      <w:pPr>
        <w:pStyle w:val="ListParagraph"/>
        <w:spacing w:before="120" w:after="120" w:line="360" w:lineRule="auto"/>
        <w:ind w:left="792"/>
        <w:contextualSpacing w:val="0"/>
        <w:rPr>
          <w:rFonts w:cs="Times New Roman"/>
          <w:szCs w:val="24"/>
        </w:rPr>
      </w:pPr>
    </w:p>
    <w:p w14:paraId="1B45F7E8" w14:textId="77777777" w:rsidR="00215570" w:rsidRPr="00464FCD" w:rsidRDefault="00215570" w:rsidP="00215570">
      <w:pPr>
        <w:pStyle w:val="ListParagraph"/>
        <w:numPr>
          <w:ilvl w:val="0"/>
          <w:numId w:val="43"/>
        </w:numPr>
        <w:spacing w:before="120" w:after="120" w:line="360" w:lineRule="auto"/>
        <w:contextualSpacing w:val="0"/>
        <w:rPr>
          <w:rFonts w:cs="Times New Roman"/>
          <w:szCs w:val="24"/>
        </w:rPr>
      </w:pPr>
      <w:r w:rsidRPr="00464FCD">
        <w:rPr>
          <w:rFonts w:cs="Times New Roman"/>
          <w:szCs w:val="24"/>
        </w:rPr>
        <w:t>Module relay 5v 10A</w:t>
      </w:r>
    </w:p>
    <w:p w14:paraId="66445020" w14:textId="77777777" w:rsidR="00215570" w:rsidRDefault="00215570" w:rsidP="00215570">
      <w:pPr>
        <w:spacing w:before="120" w:after="120" w:line="360" w:lineRule="auto"/>
        <w:ind w:left="432"/>
        <w:jc w:val="center"/>
        <w:rPr>
          <w:rFonts w:cs="Times New Roman"/>
          <w:szCs w:val="24"/>
        </w:rPr>
      </w:pPr>
      <w:r>
        <w:rPr>
          <w:rFonts w:cs="Times New Roman"/>
          <w:noProof/>
          <w:szCs w:val="24"/>
        </w:rPr>
        <w:drawing>
          <wp:inline distT="0" distB="0" distL="0" distR="0" wp14:anchorId="3A8B4E2B" wp14:editId="0D42ABA7">
            <wp:extent cx="4962648" cy="3352666"/>
            <wp:effectExtent l="0" t="0" r="0" b="635"/>
            <wp:docPr id="947728181" name="Picture 4" descr="A blue and black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728181" name="Picture 4" descr="A blue and black electronic device&#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4985762" cy="3368281"/>
                    </a:xfrm>
                    <a:prstGeom prst="rect">
                      <a:avLst/>
                    </a:prstGeom>
                  </pic:spPr>
                </pic:pic>
              </a:graphicData>
            </a:graphic>
          </wp:inline>
        </w:drawing>
      </w:r>
    </w:p>
    <w:p w14:paraId="65C2DB73" w14:textId="77777777" w:rsidR="00B77E59" w:rsidRPr="00B77E59" w:rsidRDefault="00B77E59" w:rsidP="00137676">
      <w:pPr>
        <w:pStyle w:val="hinh"/>
      </w:pPr>
      <w:bookmarkStart w:id="2" w:name="_Toc165585231"/>
      <w:r w:rsidRPr="00B77E59">
        <w:t>Hình 2.3: Module relay 5v 10A</w:t>
      </w:r>
      <w:bookmarkEnd w:id="2"/>
    </w:p>
    <w:p w14:paraId="7F69C655" w14:textId="77777777" w:rsidR="00215570" w:rsidRDefault="00215570" w:rsidP="00215570">
      <w:pPr>
        <w:pStyle w:val="ListParagraph"/>
        <w:numPr>
          <w:ilvl w:val="0"/>
          <w:numId w:val="43"/>
        </w:numPr>
        <w:spacing w:before="120" w:after="120" w:line="360" w:lineRule="auto"/>
        <w:contextualSpacing w:val="0"/>
        <w:rPr>
          <w:rFonts w:cs="Times New Roman"/>
          <w:szCs w:val="24"/>
        </w:rPr>
      </w:pPr>
      <w:r w:rsidRPr="00464FCD">
        <w:rPr>
          <w:rFonts w:cs="Times New Roman"/>
          <w:szCs w:val="24"/>
        </w:rPr>
        <w:t>Tấm mica 5mm</w:t>
      </w:r>
    </w:p>
    <w:p w14:paraId="17EA98E0" w14:textId="77777777" w:rsidR="00215570" w:rsidRDefault="00215570" w:rsidP="00215570">
      <w:pPr>
        <w:spacing w:before="120" w:after="120" w:line="360" w:lineRule="auto"/>
        <w:ind w:left="432"/>
        <w:jc w:val="center"/>
        <w:rPr>
          <w:rFonts w:cs="Times New Roman"/>
          <w:szCs w:val="24"/>
        </w:rPr>
      </w:pPr>
      <w:r>
        <w:rPr>
          <w:rFonts w:cs="Times New Roman"/>
          <w:noProof/>
          <w:szCs w:val="24"/>
        </w:rPr>
        <w:drawing>
          <wp:inline distT="0" distB="0" distL="0" distR="0" wp14:anchorId="51BFEBF3" wp14:editId="4ACBB1A7">
            <wp:extent cx="2937510" cy="3650226"/>
            <wp:effectExtent l="0" t="0" r="0" b="7620"/>
            <wp:docPr id="369330135" name="Picture 5" descr="A clear box with a 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30135" name="Picture 5" descr="A clear box with a lock&#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37708" cy="3650472"/>
                    </a:xfrm>
                    <a:prstGeom prst="rect">
                      <a:avLst/>
                    </a:prstGeom>
                  </pic:spPr>
                </pic:pic>
              </a:graphicData>
            </a:graphic>
          </wp:inline>
        </w:drawing>
      </w:r>
    </w:p>
    <w:p w14:paraId="1DF795BB" w14:textId="77777777" w:rsidR="00215570" w:rsidRPr="00B77E59" w:rsidRDefault="00B77E59" w:rsidP="00137676">
      <w:pPr>
        <w:pStyle w:val="hinh"/>
      </w:pPr>
      <w:bookmarkStart w:id="3" w:name="_Toc165585232"/>
      <w:r w:rsidRPr="00B77E59">
        <w:t>Hình 2.4: Mica Trung Quốc 5mm</w:t>
      </w:r>
      <w:bookmarkEnd w:id="3"/>
    </w:p>
    <w:p w14:paraId="3E37DDEE" w14:textId="77777777" w:rsidR="00215570" w:rsidRDefault="00215570" w:rsidP="00215570">
      <w:pPr>
        <w:pStyle w:val="ListParagraph"/>
        <w:numPr>
          <w:ilvl w:val="0"/>
          <w:numId w:val="43"/>
        </w:numPr>
        <w:spacing w:before="120" w:after="120" w:line="360" w:lineRule="auto"/>
        <w:contextualSpacing w:val="0"/>
        <w:rPr>
          <w:rFonts w:cs="Times New Roman"/>
          <w:szCs w:val="24"/>
        </w:rPr>
      </w:pPr>
      <w:r>
        <w:rPr>
          <w:rFonts w:cs="Times New Roman"/>
          <w:szCs w:val="24"/>
        </w:rPr>
        <w:lastRenderedPageBreak/>
        <w:t>Webcam HD</w:t>
      </w:r>
    </w:p>
    <w:p w14:paraId="0049D9BE" w14:textId="77777777" w:rsidR="00215570" w:rsidRDefault="00215570" w:rsidP="00215570">
      <w:pPr>
        <w:pStyle w:val="ListParagraph"/>
        <w:spacing w:before="120" w:after="120" w:line="360" w:lineRule="auto"/>
        <w:ind w:left="432"/>
        <w:contextualSpacing w:val="0"/>
        <w:jc w:val="center"/>
        <w:rPr>
          <w:rFonts w:cs="Times New Roman"/>
          <w:szCs w:val="24"/>
        </w:rPr>
      </w:pPr>
      <w:r w:rsidRPr="00215570">
        <w:rPr>
          <w:rFonts w:cs="Times New Roman"/>
          <w:noProof/>
          <w:szCs w:val="24"/>
        </w:rPr>
        <w:drawing>
          <wp:inline distT="0" distB="0" distL="0" distR="0" wp14:anchorId="036B2E7C" wp14:editId="41E30438">
            <wp:extent cx="5353665" cy="7645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54798" cy="7647018"/>
                    </a:xfrm>
                    <a:prstGeom prst="rect">
                      <a:avLst/>
                    </a:prstGeom>
                  </pic:spPr>
                </pic:pic>
              </a:graphicData>
            </a:graphic>
          </wp:inline>
        </w:drawing>
      </w:r>
    </w:p>
    <w:p w14:paraId="2C32FF2E" w14:textId="77777777" w:rsidR="00B77E59" w:rsidRPr="00B77E59" w:rsidRDefault="00B77E59" w:rsidP="00137676">
      <w:pPr>
        <w:pStyle w:val="hinh"/>
      </w:pPr>
      <w:bookmarkStart w:id="4" w:name="_Toc165585233"/>
      <w:r w:rsidRPr="00B77E59">
        <w:t>Hình 2.5: Wecam HD</w:t>
      </w:r>
      <w:bookmarkEnd w:id="4"/>
    </w:p>
    <w:p w14:paraId="3B74412F" w14:textId="77777777" w:rsidR="00215570" w:rsidRPr="00215570" w:rsidRDefault="00215570" w:rsidP="00215570">
      <w:pPr>
        <w:spacing w:before="120" w:after="120" w:line="360" w:lineRule="auto"/>
        <w:ind w:left="432"/>
      </w:pPr>
    </w:p>
    <w:p w14:paraId="75F57626" w14:textId="77777777" w:rsidR="006B1D46" w:rsidRPr="00215570" w:rsidRDefault="00215570" w:rsidP="00215570">
      <w:pPr>
        <w:rPr>
          <w:rFonts w:cs="Times New Roman"/>
          <w:b/>
          <w:szCs w:val="26"/>
        </w:rPr>
      </w:pPr>
      <w:r>
        <w:rPr>
          <w:rFonts w:cs="Times New Roman"/>
          <w:b/>
          <w:szCs w:val="26"/>
        </w:rPr>
        <w:lastRenderedPageBreak/>
        <w:t xml:space="preserve">2.2 </w:t>
      </w:r>
      <w:r w:rsidR="006B1D46" w:rsidRPr="00215570">
        <w:rPr>
          <w:rFonts w:cs="Times New Roman"/>
          <w:b/>
          <w:szCs w:val="26"/>
        </w:rPr>
        <w:t>Phần mềm sử dụng</w:t>
      </w:r>
    </w:p>
    <w:p w14:paraId="64C273FB" w14:textId="77777777" w:rsidR="00215570" w:rsidRDefault="00215570" w:rsidP="00215570">
      <w:pPr>
        <w:pStyle w:val="ListParagraph"/>
        <w:numPr>
          <w:ilvl w:val="0"/>
          <w:numId w:val="42"/>
        </w:numPr>
        <w:rPr>
          <w:rFonts w:cs="Times New Roman"/>
          <w:szCs w:val="24"/>
        </w:rPr>
      </w:pPr>
      <w:r w:rsidRPr="00464FCD">
        <w:rPr>
          <w:rFonts w:cs="Times New Roman"/>
          <w:szCs w:val="24"/>
        </w:rPr>
        <w:t>Visual studio code</w:t>
      </w:r>
    </w:p>
    <w:p w14:paraId="12E85ED8" w14:textId="77777777" w:rsidR="00215570" w:rsidRDefault="00215570" w:rsidP="00215570">
      <w:pPr>
        <w:ind w:left="360"/>
        <w:jc w:val="center"/>
        <w:rPr>
          <w:rFonts w:cs="Times New Roman"/>
          <w:szCs w:val="24"/>
        </w:rPr>
      </w:pPr>
      <w:r>
        <w:rPr>
          <w:noProof/>
        </w:rPr>
        <w:drawing>
          <wp:inline distT="0" distB="0" distL="0" distR="0" wp14:anchorId="3D25A286" wp14:editId="67D8C1C6">
            <wp:extent cx="3840480" cy="1920240"/>
            <wp:effectExtent l="0" t="0" r="0" b="0"/>
            <wp:docPr id="2004759568" name="Picture 7" descr="Sử dụng Visual Studio Code – Miễn phí – Learn CodeG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ử dụng Visual Studio Code – Miễn phí – Learn CodeGy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40480" cy="1920240"/>
                    </a:xfrm>
                    <a:prstGeom prst="rect">
                      <a:avLst/>
                    </a:prstGeom>
                    <a:noFill/>
                    <a:ln>
                      <a:noFill/>
                    </a:ln>
                  </pic:spPr>
                </pic:pic>
              </a:graphicData>
            </a:graphic>
          </wp:inline>
        </w:drawing>
      </w:r>
    </w:p>
    <w:p w14:paraId="778B4534" w14:textId="77777777" w:rsidR="00B77E59" w:rsidRPr="00B77E59" w:rsidRDefault="00B77E59" w:rsidP="00137676">
      <w:pPr>
        <w:pStyle w:val="hinh"/>
      </w:pPr>
      <w:bookmarkStart w:id="5" w:name="_Toc165585234"/>
      <w:r w:rsidRPr="00B77E59">
        <w:t>Hình 2.6: Logo phần mềm Visual studio code</w:t>
      </w:r>
      <w:bookmarkEnd w:id="5"/>
    </w:p>
    <w:p w14:paraId="34EAD9B2" w14:textId="77777777" w:rsidR="00B77E59" w:rsidRPr="00464FCD" w:rsidRDefault="00B77E59" w:rsidP="00215570">
      <w:pPr>
        <w:ind w:left="360"/>
        <w:jc w:val="center"/>
        <w:rPr>
          <w:rFonts w:cs="Times New Roman"/>
          <w:szCs w:val="24"/>
        </w:rPr>
      </w:pPr>
    </w:p>
    <w:p w14:paraId="30AE5A9B" w14:textId="77777777" w:rsidR="00215570" w:rsidRDefault="00215570" w:rsidP="00215570">
      <w:pPr>
        <w:pStyle w:val="ListParagraph"/>
        <w:numPr>
          <w:ilvl w:val="0"/>
          <w:numId w:val="42"/>
        </w:numPr>
        <w:rPr>
          <w:rFonts w:cs="Times New Roman"/>
          <w:szCs w:val="24"/>
        </w:rPr>
      </w:pPr>
      <w:r w:rsidRPr="00464FCD">
        <w:rPr>
          <w:rFonts w:cs="Times New Roman"/>
          <w:szCs w:val="24"/>
        </w:rPr>
        <w:t>Pycharm professional 2024.1</w:t>
      </w:r>
    </w:p>
    <w:p w14:paraId="2BD6B717" w14:textId="77777777" w:rsidR="00215570" w:rsidRDefault="00215570" w:rsidP="00215570">
      <w:pPr>
        <w:pStyle w:val="ListParagraph"/>
        <w:jc w:val="center"/>
        <w:rPr>
          <w:rFonts w:cs="Times New Roman"/>
          <w:szCs w:val="24"/>
        </w:rPr>
      </w:pPr>
      <w:r>
        <w:rPr>
          <w:noProof/>
        </w:rPr>
        <w:drawing>
          <wp:inline distT="0" distB="0" distL="0" distR="0" wp14:anchorId="018EB3A2" wp14:editId="776DA448">
            <wp:extent cx="1916974" cy="1916974"/>
            <wp:effectExtent l="0" t="0" r="0" b="0"/>
            <wp:docPr id="95683295" name="Picture 8" descr="Install pycharm-professional on Linux | Snap 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nstall pycharm-professional on Linux | Snap Sto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18227" cy="1918227"/>
                    </a:xfrm>
                    <a:prstGeom prst="rect">
                      <a:avLst/>
                    </a:prstGeom>
                    <a:noFill/>
                    <a:ln>
                      <a:noFill/>
                    </a:ln>
                  </pic:spPr>
                </pic:pic>
              </a:graphicData>
            </a:graphic>
          </wp:inline>
        </w:drawing>
      </w:r>
    </w:p>
    <w:p w14:paraId="673AAB78" w14:textId="77777777" w:rsidR="00B77E59" w:rsidRDefault="00B77E59" w:rsidP="00137676">
      <w:pPr>
        <w:pStyle w:val="hinh"/>
      </w:pPr>
      <w:bookmarkStart w:id="6" w:name="_Toc165585235"/>
      <w:r>
        <w:t>Hình 2.7</w:t>
      </w:r>
      <w:r w:rsidRPr="00B77E59">
        <w:t xml:space="preserve">: Logo phần mềm </w:t>
      </w:r>
      <w:r w:rsidRPr="00464FCD">
        <w:t>Pycharm professional 2024.1</w:t>
      </w:r>
      <w:bookmarkEnd w:id="6"/>
    </w:p>
    <w:p w14:paraId="50D10AB0" w14:textId="77777777" w:rsidR="00B77E59" w:rsidRPr="00464FCD" w:rsidRDefault="00B77E59" w:rsidP="00B77E59">
      <w:pPr>
        <w:pStyle w:val="ListParagraph"/>
        <w:jc w:val="center"/>
        <w:rPr>
          <w:rFonts w:cs="Times New Roman"/>
          <w:szCs w:val="24"/>
        </w:rPr>
      </w:pPr>
    </w:p>
    <w:p w14:paraId="7E93D195" w14:textId="77777777" w:rsidR="00215570" w:rsidRDefault="00215570" w:rsidP="00215570">
      <w:pPr>
        <w:pStyle w:val="ListParagraph"/>
        <w:numPr>
          <w:ilvl w:val="0"/>
          <w:numId w:val="42"/>
        </w:numPr>
        <w:rPr>
          <w:rFonts w:cs="Times New Roman"/>
          <w:szCs w:val="24"/>
        </w:rPr>
      </w:pPr>
      <w:r w:rsidRPr="00464FCD">
        <w:rPr>
          <w:rFonts w:cs="Times New Roman"/>
          <w:szCs w:val="24"/>
        </w:rPr>
        <w:t>Raspberry Pi Imager</w:t>
      </w:r>
    </w:p>
    <w:p w14:paraId="07DC448F" w14:textId="77777777" w:rsidR="00215570" w:rsidRDefault="00215570" w:rsidP="00215570">
      <w:pPr>
        <w:pStyle w:val="ListParagraph"/>
        <w:rPr>
          <w:rFonts w:cs="Times New Roman"/>
          <w:szCs w:val="24"/>
        </w:rPr>
      </w:pPr>
    </w:p>
    <w:p w14:paraId="283EC624" w14:textId="77777777" w:rsidR="00215570" w:rsidRDefault="00215570" w:rsidP="00215570">
      <w:pPr>
        <w:pStyle w:val="ListParagraph"/>
        <w:jc w:val="center"/>
        <w:rPr>
          <w:rFonts w:cs="Times New Roman"/>
          <w:szCs w:val="24"/>
        </w:rPr>
      </w:pPr>
      <w:r>
        <w:rPr>
          <w:noProof/>
        </w:rPr>
        <w:drawing>
          <wp:inline distT="0" distB="0" distL="0" distR="0" wp14:anchorId="12DBDBF4" wp14:editId="4429DB79">
            <wp:extent cx="3616218" cy="1992086"/>
            <wp:effectExtent l="0" t="0" r="3810" b="8255"/>
            <wp:docPr id="875604027" name="Picture 9" descr="Introducing Raspberry Pi Imager, our new imaging utility - Raspberry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ntroducing Raspberry Pi Imager, our new imaging utility - Raspberry P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39955" cy="2005162"/>
                    </a:xfrm>
                    <a:prstGeom prst="rect">
                      <a:avLst/>
                    </a:prstGeom>
                    <a:noFill/>
                    <a:ln>
                      <a:noFill/>
                    </a:ln>
                  </pic:spPr>
                </pic:pic>
              </a:graphicData>
            </a:graphic>
          </wp:inline>
        </w:drawing>
      </w:r>
    </w:p>
    <w:p w14:paraId="0B4422A8" w14:textId="77777777" w:rsidR="00B77E59" w:rsidRDefault="00B77E59" w:rsidP="00215570">
      <w:pPr>
        <w:pStyle w:val="ListParagraph"/>
        <w:jc w:val="center"/>
        <w:rPr>
          <w:rFonts w:cs="Times New Roman"/>
          <w:szCs w:val="24"/>
        </w:rPr>
      </w:pPr>
    </w:p>
    <w:p w14:paraId="4FF236C3" w14:textId="77777777" w:rsidR="00B77E59" w:rsidRPr="00B77E59" w:rsidRDefault="00B77E59" w:rsidP="00137676">
      <w:pPr>
        <w:pStyle w:val="hinh"/>
      </w:pPr>
      <w:bookmarkStart w:id="7" w:name="_Toc165585236"/>
      <w:r w:rsidRPr="00B77E59">
        <w:t>Hình 2.8: Logo phần mềm Raspberry Pi Imager</w:t>
      </w:r>
      <w:bookmarkEnd w:id="7"/>
    </w:p>
    <w:p w14:paraId="1A2BA55E" w14:textId="77777777" w:rsidR="00B77E59" w:rsidRDefault="00B77E59" w:rsidP="00B77E59">
      <w:pPr>
        <w:pStyle w:val="ListParagraph"/>
        <w:jc w:val="center"/>
        <w:rPr>
          <w:rFonts w:cs="Times New Roman"/>
          <w:szCs w:val="24"/>
        </w:rPr>
      </w:pPr>
    </w:p>
    <w:p w14:paraId="1773C86A" w14:textId="77777777" w:rsidR="00215570" w:rsidRDefault="00215570" w:rsidP="00215570">
      <w:pPr>
        <w:pStyle w:val="ListParagraph"/>
        <w:jc w:val="center"/>
        <w:rPr>
          <w:rFonts w:cs="Times New Roman"/>
          <w:szCs w:val="24"/>
        </w:rPr>
      </w:pPr>
    </w:p>
    <w:p w14:paraId="4FDC4600" w14:textId="77777777" w:rsidR="00215570" w:rsidRDefault="00215570" w:rsidP="00215570">
      <w:pPr>
        <w:pStyle w:val="ListParagraph"/>
        <w:jc w:val="center"/>
        <w:rPr>
          <w:rFonts w:cs="Times New Roman"/>
          <w:szCs w:val="24"/>
        </w:rPr>
      </w:pPr>
    </w:p>
    <w:p w14:paraId="50765061" w14:textId="77777777" w:rsidR="00215570" w:rsidRDefault="00215570" w:rsidP="00215570">
      <w:pPr>
        <w:pStyle w:val="ListParagraph"/>
        <w:jc w:val="center"/>
        <w:rPr>
          <w:rFonts w:cs="Times New Roman"/>
          <w:szCs w:val="24"/>
        </w:rPr>
      </w:pPr>
    </w:p>
    <w:p w14:paraId="65F68608" w14:textId="77777777" w:rsidR="00215570" w:rsidRPr="00464FCD" w:rsidRDefault="00215570" w:rsidP="00215570">
      <w:pPr>
        <w:pStyle w:val="ListParagraph"/>
        <w:jc w:val="center"/>
        <w:rPr>
          <w:rFonts w:cs="Times New Roman"/>
          <w:szCs w:val="24"/>
        </w:rPr>
      </w:pPr>
    </w:p>
    <w:p w14:paraId="3D80D738" w14:textId="77777777" w:rsidR="00215570" w:rsidRDefault="00215570" w:rsidP="00215570">
      <w:pPr>
        <w:pStyle w:val="ListParagraph"/>
        <w:numPr>
          <w:ilvl w:val="0"/>
          <w:numId w:val="42"/>
        </w:numPr>
        <w:rPr>
          <w:rFonts w:cs="Times New Roman"/>
          <w:szCs w:val="24"/>
        </w:rPr>
      </w:pPr>
      <w:r w:rsidRPr="00464FCD">
        <w:rPr>
          <w:rFonts w:cs="Times New Roman"/>
          <w:szCs w:val="24"/>
        </w:rPr>
        <w:t>PuTTy</w:t>
      </w:r>
    </w:p>
    <w:p w14:paraId="12CD51EB" w14:textId="77777777" w:rsidR="00215570" w:rsidRDefault="00215570" w:rsidP="00215570">
      <w:pPr>
        <w:pStyle w:val="ListParagraph"/>
        <w:rPr>
          <w:rFonts w:cs="Times New Roman"/>
          <w:szCs w:val="24"/>
        </w:rPr>
      </w:pPr>
    </w:p>
    <w:p w14:paraId="69CC5E4A" w14:textId="77777777" w:rsidR="00215570" w:rsidRDefault="00215570" w:rsidP="00215570">
      <w:pPr>
        <w:pStyle w:val="ListParagraph"/>
        <w:jc w:val="center"/>
        <w:rPr>
          <w:rFonts w:cs="Times New Roman"/>
          <w:szCs w:val="24"/>
        </w:rPr>
      </w:pPr>
      <w:r>
        <w:rPr>
          <w:noProof/>
        </w:rPr>
        <w:drawing>
          <wp:inline distT="0" distB="0" distL="0" distR="0" wp14:anchorId="51798AC4" wp14:editId="3ECD689B">
            <wp:extent cx="2141220" cy="2141220"/>
            <wp:effectExtent l="0" t="0" r="0" b="0"/>
            <wp:docPr id="293530371" name="Picture 10" descr="PuTTY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uTTY - Wikipedi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1220" cy="2141220"/>
                    </a:xfrm>
                    <a:prstGeom prst="rect">
                      <a:avLst/>
                    </a:prstGeom>
                    <a:noFill/>
                    <a:ln>
                      <a:noFill/>
                    </a:ln>
                  </pic:spPr>
                </pic:pic>
              </a:graphicData>
            </a:graphic>
          </wp:inline>
        </w:drawing>
      </w:r>
    </w:p>
    <w:p w14:paraId="604A2661" w14:textId="77777777" w:rsidR="00B77E59" w:rsidRDefault="00B77E59" w:rsidP="00215570">
      <w:pPr>
        <w:pStyle w:val="ListParagraph"/>
        <w:jc w:val="center"/>
        <w:rPr>
          <w:rFonts w:cs="Times New Roman"/>
          <w:szCs w:val="24"/>
        </w:rPr>
      </w:pPr>
    </w:p>
    <w:p w14:paraId="17AF4DDA" w14:textId="77777777" w:rsidR="00B77E59" w:rsidRPr="00B77E59" w:rsidRDefault="00B77E59" w:rsidP="00137676">
      <w:pPr>
        <w:pStyle w:val="hinh"/>
      </w:pPr>
      <w:bookmarkStart w:id="8" w:name="_Toc165585237"/>
      <w:r>
        <w:t>Hình 2.9</w:t>
      </w:r>
      <w:r w:rsidRPr="00B77E59">
        <w:t xml:space="preserve">: Logo phần mềm </w:t>
      </w:r>
      <w:r>
        <w:t>PuTTy</w:t>
      </w:r>
      <w:bookmarkEnd w:id="8"/>
    </w:p>
    <w:p w14:paraId="3B4A6C47" w14:textId="77777777" w:rsidR="00215570" w:rsidRDefault="00215570" w:rsidP="00215570">
      <w:pPr>
        <w:pStyle w:val="ListParagraph"/>
        <w:jc w:val="center"/>
        <w:rPr>
          <w:rFonts w:cs="Times New Roman"/>
          <w:szCs w:val="24"/>
        </w:rPr>
      </w:pPr>
    </w:p>
    <w:p w14:paraId="3128AF98" w14:textId="77777777" w:rsidR="00215570" w:rsidRDefault="00215570" w:rsidP="00215570">
      <w:pPr>
        <w:pStyle w:val="ListParagraph"/>
        <w:jc w:val="center"/>
        <w:rPr>
          <w:rFonts w:cs="Times New Roman"/>
          <w:szCs w:val="24"/>
        </w:rPr>
      </w:pPr>
    </w:p>
    <w:p w14:paraId="00E51EDB" w14:textId="77777777" w:rsidR="00215570" w:rsidRDefault="00215570" w:rsidP="00215570">
      <w:pPr>
        <w:pStyle w:val="ListParagraph"/>
        <w:jc w:val="center"/>
        <w:rPr>
          <w:rFonts w:cs="Times New Roman"/>
          <w:szCs w:val="24"/>
        </w:rPr>
      </w:pPr>
    </w:p>
    <w:p w14:paraId="70DD79B8" w14:textId="77777777" w:rsidR="00215570" w:rsidRPr="00464FCD" w:rsidRDefault="00215570" w:rsidP="00215570">
      <w:pPr>
        <w:pStyle w:val="ListParagraph"/>
        <w:jc w:val="center"/>
        <w:rPr>
          <w:rFonts w:cs="Times New Roman"/>
          <w:szCs w:val="24"/>
        </w:rPr>
      </w:pPr>
    </w:p>
    <w:p w14:paraId="7B937097" w14:textId="77777777" w:rsidR="00215570" w:rsidRDefault="00215570" w:rsidP="00215570">
      <w:pPr>
        <w:pStyle w:val="ListParagraph"/>
        <w:numPr>
          <w:ilvl w:val="0"/>
          <w:numId w:val="42"/>
        </w:numPr>
        <w:rPr>
          <w:rFonts w:cs="Times New Roman"/>
          <w:szCs w:val="24"/>
        </w:rPr>
      </w:pPr>
      <w:r w:rsidRPr="00464FCD">
        <w:rPr>
          <w:rFonts w:cs="Times New Roman"/>
          <w:szCs w:val="24"/>
        </w:rPr>
        <w:t>RealVNC Viewer</w:t>
      </w:r>
    </w:p>
    <w:p w14:paraId="62535A0C" w14:textId="77777777" w:rsidR="00215570" w:rsidRDefault="00215570" w:rsidP="00215570">
      <w:pPr>
        <w:pStyle w:val="ListParagraph"/>
        <w:rPr>
          <w:rFonts w:cs="Times New Roman"/>
          <w:szCs w:val="24"/>
        </w:rPr>
      </w:pPr>
    </w:p>
    <w:p w14:paraId="32B26EAE" w14:textId="77777777" w:rsidR="00215570" w:rsidRDefault="00215570" w:rsidP="00215570">
      <w:pPr>
        <w:pStyle w:val="ListParagraph"/>
        <w:jc w:val="center"/>
        <w:rPr>
          <w:rFonts w:cs="Times New Roman"/>
          <w:szCs w:val="24"/>
        </w:rPr>
      </w:pPr>
      <w:r>
        <w:rPr>
          <w:noProof/>
        </w:rPr>
        <w:drawing>
          <wp:inline distT="0" distB="0" distL="0" distR="0" wp14:anchorId="6932CF42" wp14:editId="1CB9E634">
            <wp:extent cx="2356757" cy="2356757"/>
            <wp:effectExtent l="0" t="0" r="5715" b="5715"/>
            <wp:docPr id="464226078" name="Picture 11" descr="RealVNC Viewer: Remote Desktop - Apps on Google 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alVNC Viewer: Remote Desktop - Apps on Google Pla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57298" cy="2357298"/>
                    </a:xfrm>
                    <a:prstGeom prst="rect">
                      <a:avLst/>
                    </a:prstGeom>
                    <a:noFill/>
                    <a:ln>
                      <a:noFill/>
                    </a:ln>
                  </pic:spPr>
                </pic:pic>
              </a:graphicData>
            </a:graphic>
          </wp:inline>
        </w:drawing>
      </w:r>
    </w:p>
    <w:p w14:paraId="024CC768" w14:textId="77777777" w:rsidR="00B77E59" w:rsidRDefault="00B77E59" w:rsidP="00215570">
      <w:pPr>
        <w:pStyle w:val="ListParagraph"/>
        <w:jc w:val="center"/>
        <w:rPr>
          <w:rFonts w:cs="Times New Roman"/>
          <w:szCs w:val="24"/>
        </w:rPr>
      </w:pPr>
    </w:p>
    <w:p w14:paraId="568A8B1D" w14:textId="77777777" w:rsidR="00B77E59" w:rsidRPr="00B77E59" w:rsidRDefault="00B77E59" w:rsidP="00137676">
      <w:pPr>
        <w:pStyle w:val="hinh"/>
      </w:pPr>
      <w:bookmarkStart w:id="9" w:name="_Toc165585238"/>
      <w:r>
        <w:t>Hình 2.9</w:t>
      </w:r>
      <w:r w:rsidRPr="00B77E59">
        <w:t xml:space="preserve">: Logo phần mềm </w:t>
      </w:r>
      <w:r>
        <w:t>RealVNC Viewer</w:t>
      </w:r>
      <w:bookmarkEnd w:id="9"/>
    </w:p>
    <w:p w14:paraId="1C07C96E" w14:textId="77777777" w:rsidR="00B77E59" w:rsidRPr="00464FCD" w:rsidRDefault="00B77E59" w:rsidP="00215570">
      <w:pPr>
        <w:pStyle w:val="ListParagraph"/>
        <w:jc w:val="center"/>
        <w:rPr>
          <w:rFonts w:cs="Times New Roman"/>
          <w:szCs w:val="24"/>
        </w:rPr>
      </w:pPr>
    </w:p>
    <w:p w14:paraId="71C74F09" w14:textId="77777777" w:rsidR="006A7229" w:rsidRPr="00AD71EE" w:rsidRDefault="006A7229" w:rsidP="006B1D46">
      <w:pPr>
        <w:spacing w:before="120" w:after="120" w:line="360" w:lineRule="auto"/>
        <w:rPr>
          <w:b/>
          <w:sz w:val="36"/>
        </w:rPr>
      </w:pPr>
      <w:r>
        <w:br w:type="page"/>
      </w:r>
    </w:p>
    <w:p w14:paraId="062FF074" w14:textId="77777777" w:rsidR="006A7229" w:rsidRPr="00A81813" w:rsidRDefault="006A7229" w:rsidP="00A81813">
      <w:pPr>
        <w:pStyle w:val="Heading1"/>
      </w:pPr>
      <w:r w:rsidRPr="00A81813">
        <w:lastRenderedPageBreak/>
        <w:t>Chương 3: Cơ sở lý thuy</w:t>
      </w:r>
      <w:r w:rsidR="009D627A" w:rsidRPr="00A81813">
        <w:t>ết</w:t>
      </w:r>
    </w:p>
    <w:p w14:paraId="78284012" w14:textId="77777777" w:rsidR="00174825" w:rsidRPr="00375F1B" w:rsidRDefault="00174825" w:rsidP="00174825">
      <w:pPr>
        <w:spacing w:before="240" w:line="360" w:lineRule="auto"/>
        <w:jc w:val="both"/>
        <w:rPr>
          <w:rFonts w:cs="Times New Roman"/>
          <w:b/>
          <w:szCs w:val="24"/>
        </w:rPr>
      </w:pPr>
      <w:r w:rsidRPr="00375F1B">
        <w:rPr>
          <w:rFonts w:cs="Times New Roman"/>
          <w:b/>
          <w:szCs w:val="24"/>
        </w:rPr>
        <w:t>3.1 Machine learning, Deep learning</w:t>
      </w:r>
    </w:p>
    <w:p w14:paraId="3B2ED9A4" w14:textId="77777777" w:rsidR="00174825" w:rsidRPr="00375F1B" w:rsidRDefault="00174825" w:rsidP="00174825">
      <w:pPr>
        <w:spacing w:before="240" w:line="360" w:lineRule="auto"/>
        <w:jc w:val="both"/>
        <w:rPr>
          <w:rFonts w:cs="Times New Roman"/>
          <w:b/>
          <w:szCs w:val="24"/>
        </w:rPr>
      </w:pPr>
      <w:r w:rsidRPr="00375F1B">
        <w:rPr>
          <w:rFonts w:cs="Times New Roman"/>
          <w:b/>
          <w:szCs w:val="24"/>
        </w:rPr>
        <w:t xml:space="preserve">3.1.1 Machine learning </w:t>
      </w:r>
    </w:p>
    <w:p w14:paraId="0F604006" w14:textId="77777777" w:rsidR="00174825" w:rsidRPr="00804136" w:rsidRDefault="00174825" w:rsidP="00174825">
      <w:pPr>
        <w:pStyle w:val="ListParagraph"/>
        <w:numPr>
          <w:ilvl w:val="0"/>
          <w:numId w:val="27"/>
        </w:numPr>
        <w:spacing w:before="240" w:line="360" w:lineRule="auto"/>
        <w:jc w:val="both"/>
        <w:rPr>
          <w:rFonts w:cs="Times New Roman"/>
          <w:szCs w:val="24"/>
        </w:rPr>
      </w:pPr>
      <w:r w:rsidRPr="00804136">
        <w:rPr>
          <w:rFonts w:cs="Times New Roman"/>
          <w:szCs w:val="24"/>
        </w:rPr>
        <w:t>Khái niệm:</w:t>
      </w:r>
    </w:p>
    <w:p w14:paraId="7A84D8AE"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Machine learning (ML) hay học máy là một nhánh của trí tuệ nhân tạo (AI), nó là một lĩnh vực nghiên cứu cho phép máy tính có khả năng cải thiện chính bản than chúng dựa trên dữ liệu mẫu (training data) hoặc dựa vào kinh nghiệm (những gì đã được học). ML có thể tự dự đoán hoặc đưa ra quyết định mà không cần được lập trình cụ thể</w:t>
      </w:r>
      <w:r w:rsidR="002A5FCD">
        <w:rPr>
          <w:rFonts w:cs="Times New Roman"/>
          <w:szCs w:val="24"/>
        </w:rPr>
        <w:t>.</w:t>
      </w:r>
    </w:p>
    <w:p w14:paraId="55797562"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Bài toán ML thường được chia làm 2 loại là dự đoán (prediction) và phân loại (classification)</w:t>
      </w:r>
    </w:p>
    <w:p w14:paraId="2F991947" w14:textId="77777777" w:rsidR="00174825" w:rsidRPr="00804136" w:rsidRDefault="00174825" w:rsidP="00174825">
      <w:pPr>
        <w:pStyle w:val="ListParagraph"/>
        <w:numPr>
          <w:ilvl w:val="0"/>
          <w:numId w:val="24"/>
        </w:numPr>
        <w:spacing w:before="240" w:line="360" w:lineRule="auto"/>
        <w:jc w:val="both"/>
        <w:rPr>
          <w:rFonts w:cs="Times New Roman"/>
          <w:szCs w:val="24"/>
        </w:rPr>
      </w:pPr>
      <w:r w:rsidRPr="00804136">
        <w:rPr>
          <w:rFonts w:cs="Times New Roman"/>
          <w:szCs w:val="24"/>
        </w:rPr>
        <w:t>Phân loại ML:</w:t>
      </w:r>
    </w:p>
    <w:p w14:paraId="1F6B891E" w14:textId="77777777" w:rsidR="00174825" w:rsidRPr="00804136" w:rsidRDefault="00174825" w:rsidP="00C84A7F">
      <w:pPr>
        <w:pStyle w:val="ListParagraph"/>
        <w:spacing w:before="120" w:after="120" w:line="360" w:lineRule="auto"/>
        <w:ind w:left="432"/>
        <w:contextualSpacing w:val="0"/>
        <w:jc w:val="both"/>
        <w:rPr>
          <w:rFonts w:cs="Times New Roman"/>
          <w:szCs w:val="24"/>
        </w:rPr>
      </w:pPr>
      <w:r w:rsidRPr="00804136">
        <w:rPr>
          <w:rFonts w:cs="Times New Roman"/>
          <w:szCs w:val="24"/>
        </w:rPr>
        <w:t>ML có khá nhiều cách phân loại, thông thường sẽ được phân làm các loại sau:</w:t>
      </w:r>
    </w:p>
    <w:p w14:paraId="7B7812F2"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Supervised learning (học có giám sát): sử dụng tập dữ liệu đã được người dung gắn nhãn trước và phân loại để cho phép thuật toán xem hiệu suất của nó đến mức nào</w:t>
      </w:r>
    </w:p>
    <w:p w14:paraId="487BBFF4"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Unsupervised learning (học không giám sát): sử dụng tập dữ liệu thô không được gắn nhãn và thuật toán xác định các mẫu và mối quan hệ trong dữ liệu mà không cần sự trợ giúp từ người dung</w:t>
      </w:r>
    </w:p>
    <w:p w14:paraId="4E7FDF2A"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Semi-supervised learning (học bán giám sát): tập dữ liệu chứa dữ liệu có cấu trúc và không cấu trúc, hướng dẫn thuật toán đưa ra kết quả độc lập. Sự kết hợp của hai loại dữ liệu trong một tập dữ liệu huấn luyện cho phép các thuật toán ML học cách gắn nhãn dữ liệu chưa được gắn nhãn</w:t>
      </w:r>
    </w:p>
    <w:p w14:paraId="1AA11AD6"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Reinforce learning (học củng cố/tăng cường): tập dữ liệu sử dụng hệ thống “thưởng/phạt”, cung cấp phản hồi cho thuật toán để học hỏi từ kinh nghiệm của chính nó bằng phương pháp thử và sai</w:t>
      </w:r>
    </w:p>
    <w:p w14:paraId="318F4FA5"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Deep learning (DL): học sâu về 1 vấn đề chuyên biệt nào đó</w:t>
      </w:r>
    </w:p>
    <w:p w14:paraId="61EF46DB" w14:textId="77777777" w:rsidR="00174825" w:rsidRPr="00804136" w:rsidRDefault="00174825" w:rsidP="00174825">
      <w:pPr>
        <w:pStyle w:val="ListParagraph"/>
        <w:numPr>
          <w:ilvl w:val="0"/>
          <w:numId w:val="24"/>
        </w:numPr>
        <w:spacing w:before="240" w:line="360" w:lineRule="auto"/>
        <w:jc w:val="both"/>
        <w:rPr>
          <w:rFonts w:cs="Times New Roman"/>
          <w:szCs w:val="24"/>
        </w:rPr>
      </w:pPr>
      <w:r w:rsidRPr="00804136">
        <w:rPr>
          <w:rFonts w:cs="Times New Roman"/>
          <w:szCs w:val="24"/>
        </w:rPr>
        <w:t>Phương thức hoạt động:</w:t>
      </w:r>
    </w:p>
    <w:p w14:paraId="337E1833" w14:textId="77777777" w:rsidR="00174825" w:rsidRPr="00804136" w:rsidRDefault="00174825"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ML Workflow: quy trình làm việc của ML gồm các bước</w:t>
      </w:r>
    </w:p>
    <w:p w14:paraId="077331CD" w14:textId="77777777" w:rsidR="00174825" w:rsidRPr="00804136" w:rsidRDefault="00174825" w:rsidP="00C84A7F">
      <w:pPr>
        <w:pStyle w:val="ListParagraph"/>
        <w:numPr>
          <w:ilvl w:val="0"/>
          <w:numId w:val="26"/>
        </w:numPr>
        <w:spacing w:before="120" w:after="120" w:line="360" w:lineRule="auto"/>
        <w:ind w:left="432" w:firstLine="0"/>
        <w:contextualSpacing w:val="0"/>
        <w:jc w:val="both"/>
        <w:rPr>
          <w:rFonts w:cs="Times New Roman"/>
          <w:szCs w:val="24"/>
        </w:rPr>
      </w:pPr>
      <w:r w:rsidRPr="00804136">
        <w:rPr>
          <w:rFonts w:cs="Times New Roman"/>
          <w:szCs w:val="24"/>
        </w:rPr>
        <w:t xml:space="preserve">Data collection – thu thập dữ liệu: để máy tính có thể học được, cần có một bộ dữ liệu (dataset), người lập trình có thể tự thu thập chúng hoặc lấy các bộ dữ liệu có sẵn đã được </w:t>
      </w:r>
      <w:r w:rsidRPr="00804136">
        <w:rPr>
          <w:rFonts w:cs="Times New Roman"/>
          <w:szCs w:val="24"/>
        </w:rPr>
        <w:lastRenderedPageBreak/>
        <w:t>công bố trước đó. Lưu ý cần thu thập dữ liệu từ nguồn chính thống để đảm bảo độ chính xác của dữ liệu và máy có thể học một cách đúng đắn và hiệu quả</w:t>
      </w:r>
    </w:p>
    <w:p w14:paraId="694A2DB5" w14:textId="77777777" w:rsidR="00174825" w:rsidRPr="00804136" w:rsidRDefault="00174825" w:rsidP="00C84A7F">
      <w:pPr>
        <w:pStyle w:val="ListParagraph"/>
        <w:numPr>
          <w:ilvl w:val="0"/>
          <w:numId w:val="26"/>
        </w:numPr>
        <w:spacing w:before="120" w:after="120" w:line="360" w:lineRule="auto"/>
        <w:ind w:left="432" w:firstLine="0"/>
        <w:contextualSpacing w:val="0"/>
        <w:jc w:val="both"/>
        <w:rPr>
          <w:rFonts w:cs="Times New Roman"/>
          <w:szCs w:val="24"/>
        </w:rPr>
      </w:pPr>
      <w:r w:rsidRPr="00804136">
        <w:rPr>
          <w:rFonts w:cs="Times New Roman"/>
          <w:szCs w:val="24"/>
        </w:rPr>
        <w:t>Preprocessing – tiền xử lý: bước này chuẩn hóa dữ liệu, loại bỏ các thuộc tính không cần thiết, gán nhãn dữ liệu, mã háo một số đặc trưng, rút gọn dữ liệu nhưng vẫn đảm bảo kết quả… Bước này tốn thời gian tỷ lệ thuận với số lượng dữ liệu hiện có</w:t>
      </w:r>
    </w:p>
    <w:p w14:paraId="5DC86759" w14:textId="77777777" w:rsidR="00174825" w:rsidRPr="00804136" w:rsidRDefault="00174825" w:rsidP="00C84A7F">
      <w:pPr>
        <w:pStyle w:val="ListParagraph"/>
        <w:numPr>
          <w:ilvl w:val="0"/>
          <w:numId w:val="26"/>
        </w:numPr>
        <w:spacing w:before="120" w:after="120" w:line="360" w:lineRule="auto"/>
        <w:ind w:left="432" w:firstLine="0"/>
        <w:contextualSpacing w:val="0"/>
        <w:jc w:val="both"/>
        <w:rPr>
          <w:rFonts w:cs="Times New Roman"/>
          <w:szCs w:val="24"/>
        </w:rPr>
      </w:pPr>
      <w:r w:rsidRPr="00804136">
        <w:rPr>
          <w:rFonts w:cs="Times New Roman"/>
          <w:szCs w:val="24"/>
        </w:rPr>
        <w:t>Training model – huấn luyện mô hình: huấn luyện cho mô hình hay chính là cho nó học trên bộ dữ liệu đã được thu thập và xử lý ở 2 bước trên</w:t>
      </w:r>
    </w:p>
    <w:p w14:paraId="6C319F11" w14:textId="77777777" w:rsidR="00174825" w:rsidRPr="00804136" w:rsidRDefault="00174825" w:rsidP="00C84A7F">
      <w:pPr>
        <w:pStyle w:val="ListParagraph"/>
        <w:numPr>
          <w:ilvl w:val="0"/>
          <w:numId w:val="26"/>
        </w:numPr>
        <w:spacing w:before="120" w:after="120" w:line="360" w:lineRule="auto"/>
        <w:ind w:left="432" w:firstLine="0"/>
        <w:contextualSpacing w:val="0"/>
        <w:jc w:val="both"/>
        <w:rPr>
          <w:rFonts w:cs="Times New Roman"/>
          <w:szCs w:val="24"/>
        </w:rPr>
      </w:pPr>
      <w:r w:rsidRPr="00804136">
        <w:rPr>
          <w:rFonts w:cs="Times New Roman"/>
          <w:szCs w:val="24"/>
        </w:rPr>
        <w:t>Evaluating model – đánh giá mô hình: sau khi đã huấn luyện xong, ta cần dùng các độ đo để đánh giá mô hình, tùy vào từng độ đo khác nhau mà mô hình cũng được đánh giá tốt hay không khác nhau. Độ chính xác của mô hình đạt trên 85% thường được coi là tốt</w:t>
      </w:r>
    </w:p>
    <w:p w14:paraId="46B031EE" w14:textId="77777777" w:rsidR="00174825" w:rsidRPr="00804136" w:rsidRDefault="00174825" w:rsidP="00C84A7F">
      <w:pPr>
        <w:pStyle w:val="ListParagraph"/>
        <w:numPr>
          <w:ilvl w:val="0"/>
          <w:numId w:val="26"/>
        </w:numPr>
        <w:spacing w:before="120" w:after="120" w:line="360" w:lineRule="auto"/>
        <w:ind w:left="432" w:firstLine="0"/>
        <w:contextualSpacing w:val="0"/>
        <w:jc w:val="both"/>
        <w:rPr>
          <w:rFonts w:cs="Times New Roman"/>
          <w:szCs w:val="24"/>
        </w:rPr>
      </w:pPr>
      <w:r w:rsidRPr="00804136">
        <w:rPr>
          <w:rFonts w:cs="Times New Roman"/>
          <w:szCs w:val="24"/>
        </w:rPr>
        <w:t>Improve – cải thiện: sau khi đánh giá mô hình, các mô hình hoạt động không tốt thì cần được training lại, liên tục cho đến khi đạt độ chính xác như kỳ vọng</w:t>
      </w:r>
    </w:p>
    <w:p w14:paraId="707860E2" w14:textId="77777777" w:rsidR="00174825" w:rsidRPr="00804136" w:rsidRDefault="00174825" w:rsidP="00174825">
      <w:pPr>
        <w:pStyle w:val="ListParagraph"/>
        <w:numPr>
          <w:ilvl w:val="0"/>
          <w:numId w:val="24"/>
        </w:numPr>
        <w:spacing w:before="240" w:line="360" w:lineRule="auto"/>
        <w:jc w:val="both"/>
        <w:rPr>
          <w:rFonts w:cs="Times New Roman"/>
          <w:szCs w:val="24"/>
        </w:rPr>
      </w:pPr>
      <w:r w:rsidRPr="00804136">
        <w:rPr>
          <w:rFonts w:cs="Times New Roman"/>
          <w:szCs w:val="24"/>
        </w:rPr>
        <w:t>Các thuật toán phổ biến:</w:t>
      </w:r>
    </w:p>
    <w:p w14:paraId="5529ADBE"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Neural networks: mô phỏng cách thức hoạt động của bộ não con người, với một số lượng khổng lồ các nút xử lý được liên kết với nhau. Neurals networks là thuật toán được dung trong việc nhận dạng các mẫu và đóng via trò quan trọng trong các ứng dụng bao gồm dịch ngôn ngữ tự nhiên, nhận dạng hình ảnh, giọng nói và tạo hình ảnh</w:t>
      </w:r>
    </w:p>
    <w:p w14:paraId="3AFB44BD"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Linear regression: được sử dụng để dự đoán các giá trị số, dựa trên mối quan hệ tuyến tính giữa các giá trị khác nhau</w:t>
      </w:r>
    </w:p>
    <w:p w14:paraId="5488E405"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Logistic regression: giúp đưa ra những dự đoán cho các biến phản hồi phân loại, chẳng hản như câu trả lời “có/không” cho các câu hỏi, nó có thể được sử dụng cho các ứng dụng như phân loại thư rác và kiểm soát chất lượng trên dây chuyền sản xuất</w:t>
      </w:r>
    </w:p>
    <w:p w14:paraId="22A07A18"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Clustering: các thuật toán phân cụm có thể xác định các mẫu trong dữ liệu để nó có thể được nhóm lại. Máy tính có thể giúp các nhà khoa học dữ liệu bằng cách xác định sự khác biệt giữa các mục dữ liệu mà con người đã bỏ qua</w:t>
      </w:r>
    </w:p>
    <w:p w14:paraId="0178C23D"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Decision trees: được sử dụng dể dự đoán giá trị số (hồi quy) và phân loại dữ liệu. Decision trees sử dụng một chuỗi phân nhanh của các quyết định được liên kết có thể được biểu diễn bằng một sơ đồ cây. Một trong những ưu điểm của thuật toán này là chúng dễ xác thực và kiểm tra, không như Neural networks</w:t>
      </w:r>
    </w:p>
    <w:p w14:paraId="10C057A2"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lastRenderedPageBreak/>
        <w:t>Random forests: dự đoán một giá trị hoặc danh sách mục bằng cách kết hợp các kiểu quả từ một số cây quyết định</w:t>
      </w:r>
    </w:p>
    <w:p w14:paraId="3DEEA18B" w14:textId="77777777" w:rsidR="00174825" w:rsidRPr="00804136" w:rsidRDefault="00174825" w:rsidP="00174825">
      <w:pPr>
        <w:pStyle w:val="ListParagraph"/>
        <w:numPr>
          <w:ilvl w:val="0"/>
          <w:numId w:val="24"/>
        </w:numPr>
        <w:spacing w:before="240" w:line="360" w:lineRule="auto"/>
        <w:jc w:val="both"/>
        <w:rPr>
          <w:rFonts w:cs="Times New Roman"/>
          <w:szCs w:val="24"/>
        </w:rPr>
      </w:pPr>
      <w:r w:rsidRPr="00804136">
        <w:rPr>
          <w:rFonts w:cs="Times New Roman"/>
          <w:szCs w:val="24"/>
        </w:rPr>
        <w:t>Một số khái niệm cơ bản:</w:t>
      </w:r>
    </w:p>
    <w:p w14:paraId="06B81F9D" w14:textId="77777777" w:rsidR="00470013"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 xml:space="preserve">Dataset: là tập dữ liệu dạng nguyên thủy chưa qua xử lý mà bạn đã thu thập được ở </w:t>
      </w:r>
      <w:r w:rsidR="00470013">
        <w:rPr>
          <w:rFonts w:cs="Times New Roman"/>
          <w:szCs w:val="24"/>
        </w:rPr>
        <w:t xml:space="preserve">              </w:t>
      </w:r>
      <w:r w:rsidRPr="00804136">
        <w:rPr>
          <w:rFonts w:cs="Times New Roman"/>
          <w:szCs w:val="24"/>
        </w:rPr>
        <w:t>bước data collection. Một dataset gồm nhiều data point</w:t>
      </w:r>
    </w:p>
    <w:p w14:paraId="60A17830" w14:textId="77777777" w:rsidR="00174825" w:rsidRPr="00470013"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470013">
        <w:rPr>
          <w:rFonts w:cs="Times New Roman"/>
          <w:szCs w:val="24"/>
        </w:rPr>
        <w:t xml:space="preserve">Data point: là điểm dữ liệu, mỗi điểm </w:t>
      </w:r>
      <w:r w:rsidRPr="00470013">
        <w:rPr>
          <w:rFonts w:cs="Times New Roman"/>
          <w:color w:val="222222"/>
          <w:szCs w:val="24"/>
          <w:shd w:val="clear" w:color="auto" w:fill="FFFFFF"/>
        </w:rPr>
        <w:t>dữ liệu biểu diễn cho một quan sát. Mỗi data point có nhiều đặc trưng hay thuộc tính khác nhau, được chia làm hai loại: dữ liệu số (numerical) và dữ liệu không phải số (ví dụ như chuỗi) (non-numerical/categorical). Data point được biểu diễn thành dòng tương ứng, mỗi dòng có thể có 1 hoặc nhiều dữ liệu (chính là các đặc trưng)</w:t>
      </w:r>
    </w:p>
    <w:p w14:paraId="2D8CC572" w14:textId="77777777" w:rsidR="00470013" w:rsidRDefault="00174825" w:rsidP="002A5FCD">
      <w:pPr>
        <w:pStyle w:val="NormalWeb"/>
        <w:numPr>
          <w:ilvl w:val="0"/>
          <w:numId w:val="25"/>
        </w:numPr>
        <w:shd w:val="clear" w:color="auto" w:fill="FFFFFF"/>
        <w:spacing w:before="120" w:beforeAutospacing="0" w:after="120" w:afterAutospacing="0" w:line="360" w:lineRule="auto"/>
        <w:ind w:left="432" w:firstLine="0"/>
        <w:jc w:val="both"/>
        <w:rPr>
          <w:color w:val="222222"/>
        </w:rPr>
      </w:pPr>
      <w:r w:rsidRPr="00804136">
        <w:rPr>
          <w:color w:val="222222"/>
        </w:rPr>
        <w:t>Training data và test data: dataset thường sẽ được chia làm 2 tập này, training data dùng để huấn luyện cho mô hình, test data dùng để dự đoán kết quả và đánh giá mô hình. Có bài toán người ta sẽ cho sẵn hai tập này thì bạn không cần phải chia nữa, đối với bài toán chỉ cho mỗi dataset thôi thì phải chia ra. Thường tỷ lệ giữa tập train và test sẽ là 8/2.</w:t>
      </w:r>
    </w:p>
    <w:p w14:paraId="0C7F717F" w14:textId="77777777" w:rsidR="00174825" w:rsidRPr="00470013" w:rsidRDefault="00174825" w:rsidP="002A5FCD">
      <w:pPr>
        <w:pStyle w:val="NormalWeb"/>
        <w:numPr>
          <w:ilvl w:val="0"/>
          <w:numId w:val="25"/>
        </w:numPr>
        <w:shd w:val="clear" w:color="auto" w:fill="FFFFFF"/>
        <w:spacing w:before="120" w:beforeAutospacing="0" w:after="120" w:afterAutospacing="0" w:line="360" w:lineRule="auto"/>
        <w:ind w:left="432" w:firstLine="0"/>
        <w:jc w:val="both"/>
        <w:rPr>
          <w:color w:val="222222"/>
        </w:rPr>
      </w:pPr>
      <w:r w:rsidRPr="00470013">
        <w:rPr>
          <w:color w:val="222222"/>
        </w:rPr>
        <w:t>Features vector: là vector đặc trưng, mỗi vector này sẽ biểu diễn cho một điểm dữ liệu trong dataset. Mỗi vector có n chiều biểu diễn các đặc trưng của điểm dữ liệu, mỗi đặc trưng là một chiều và phải là dữ liệu số. Các mô hình chỉ có thể huấn luyện được từ các vector đặc trưng này, do đó dataset cần phải chuyển về dạng một tập các vector đặc trưng (features vectors).</w:t>
      </w:r>
    </w:p>
    <w:p w14:paraId="1031C8C4" w14:textId="77777777" w:rsidR="00174825" w:rsidRPr="00804136" w:rsidRDefault="00174825" w:rsidP="002A5FCD">
      <w:pPr>
        <w:pStyle w:val="NormalWeb"/>
        <w:numPr>
          <w:ilvl w:val="0"/>
          <w:numId w:val="25"/>
        </w:numPr>
        <w:shd w:val="clear" w:color="auto" w:fill="FFFFFF"/>
        <w:spacing w:before="120" w:beforeAutospacing="0" w:after="120" w:afterAutospacing="0" w:line="360" w:lineRule="auto"/>
        <w:ind w:left="432" w:firstLine="0"/>
        <w:jc w:val="both"/>
        <w:rPr>
          <w:color w:val="222222"/>
        </w:rPr>
      </w:pPr>
      <w:r w:rsidRPr="00804136">
        <w:rPr>
          <w:color w:val="222222"/>
        </w:rPr>
        <w:t>Model: là các mô hình được dùng để training trên một training data theo thuật toán của mô hình đó. Sau đó mô hình có thể dự đoán hoặc đưa ra các quyết định dựa trên những gì chúng đã được học.</w:t>
      </w:r>
    </w:p>
    <w:p w14:paraId="60EFC072" w14:textId="77777777" w:rsidR="00174825" w:rsidRPr="00804136" w:rsidRDefault="00174825" w:rsidP="00174825">
      <w:pPr>
        <w:pStyle w:val="ListParagraph"/>
        <w:numPr>
          <w:ilvl w:val="0"/>
          <w:numId w:val="24"/>
        </w:numPr>
        <w:spacing w:before="240" w:line="360" w:lineRule="auto"/>
        <w:jc w:val="both"/>
        <w:rPr>
          <w:rFonts w:cs="Times New Roman"/>
          <w:szCs w:val="24"/>
        </w:rPr>
      </w:pPr>
      <w:r w:rsidRPr="00804136">
        <w:rPr>
          <w:rFonts w:cs="Times New Roman"/>
          <w:szCs w:val="24"/>
        </w:rPr>
        <w:t>Ứng dụng:</w:t>
      </w:r>
    </w:p>
    <w:p w14:paraId="68B6CCEC" w14:textId="77777777" w:rsidR="00174825" w:rsidRPr="00804136" w:rsidRDefault="00174825"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Speech regconition: nhận dạng giọng nói tự động (ASR), nhận dạng giọng nói máy tính hoặc chuyển giọng nói thành văn bản</w:t>
      </w:r>
    </w:p>
    <w:p w14:paraId="47E06F12" w14:textId="77777777" w:rsidR="001C5D5E" w:rsidRPr="00804136" w:rsidRDefault="001C5D5E" w:rsidP="002A5FCD">
      <w:pPr>
        <w:spacing w:before="120" w:after="120" w:line="360" w:lineRule="auto"/>
        <w:ind w:left="432"/>
        <w:rPr>
          <w:rFonts w:cs="Times New Roman"/>
          <w:szCs w:val="24"/>
        </w:rPr>
      </w:pPr>
      <w:r w:rsidRPr="00804136">
        <w:rPr>
          <w:rFonts w:cs="Times New Roman"/>
          <w:szCs w:val="24"/>
        </w:rPr>
        <w:br w:type="page"/>
      </w:r>
    </w:p>
    <w:p w14:paraId="0811F09E" w14:textId="77777777" w:rsidR="00375F1B" w:rsidRPr="00804136" w:rsidRDefault="00375F1B"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lastRenderedPageBreak/>
        <w:t>Customer service: chatbots trực tuyến thay thế các tác nhân con người trong hành trình của khách hàng, thay đổi cách chúng ta nghĩ về sự tương tác của khách hàng trên các nền tảng xã hội</w:t>
      </w:r>
    </w:p>
    <w:p w14:paraId="3348802B" w14:textId="77777777" w:rsidR="00375F1B" w:rsidRPr="00804136" w:rsidRDefault="00375F1B"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Computer vision: cho phép máy tính lấy thông tin có ý nghĩa từ video, hình ảnh kĩ thuật số và các đầu vào trực quan khác, sau đó thực thi hành động thích hợp</w:t>
      </w:r>
    </w:p>
    <w:p w14:paraId="7F69AFE2" w14:textId="77777777" w:rsidR="00375F1B" w:rsidRPr="00804136" w:rsidRDefault="00375F1B"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 xml:space="preserve">Recommendation engines: sử dụng dữ liệu </w:t>
      </w:r>
      <w:r w:rsidRPr="00804136">
        <w:rPr>
          <w:rFonts w:cs="Times New Roman"/>
          <w:color w:val="212529"/>
          <w:szCs w:val="24"/>
          <w:shd w:val="clear" w:color="auto" w:fill="FFFFFF"/>
        </w:rPr>
        <w:t>hành vi tiêu dùng trong quá khứ, các thuật toán</w:t>
      </w:r>
      <w:r w:rsidRPr="00804136">
        <w:rPr>
          <w:rStyle w:val="Strong"/>
          <w:rFonts w:cs="Times New Roman"/>
          <w:color w:val="212529"/>
          <w:szCs w:val="24"/>
          <w:shd w:val="clear" w:color="auto" w:fill="FFFFFF"/>
        </w:rPr>
        <w:t xml:space="preserve"> </w:t>
      </w:r>
      <w:r w:rsidRPr="00804136">
        <w:rPr>
          <w:rStyle w:val="Strong"/>
          <w:rFonts w:cs="Times New Roman"/>
          <w:b w:val="0"/>
          <w:bCs w:val="0"/>
          <w:color w:val="212529"/>
          <w:szCs w:val="24"/>
          <w:shd w:val="clear" w:color="auto" w:fill="FFFFFF"/>
        </w:rPr>
        <w:t>AI learning</w:t>
      </w:r>
      <w:r w:rsidRPr="00804136">
        <w:rPr>
          <w:rFonts w:cs="Times New Roman"/>
          <w:color w:val="212529"/>
          <w:szCs w:val="24"/>
          <w:shd w:val="clear" w:color="auto" w:fill="FFFFFF"/>
        </w:rPr>
        <w:t> có thể giúp khám phá các xu hướng dữ liệu có thể được sử dụng để phát triển các chiến lược cross-sell hiệu quả hơn</w:t>
      </w:r>
    </w:p>
    <w:p w14:paraId="148D6F22" w14:textId="77777777" w:rsidR="00375F1B" w:rsidRPr="00804136" w:rsidRDefault="00375F1B"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color w:val="212529"/>
          <w:szCs w:val="24"/>
          <w:shd w:val="clear" w:color="auto" w:fill="FFFFFF"/>
        </w:rPr>
        <w:t>Automated stock trading: Được thiết kế để tối ưu hóa danh mục đầu tư chứng khoán, các nền tảng giao dịch tần suất cao do AI điều khiển để hàng triệu giao dịch mỗi ngày mà không cần đến sự can thiệp của con người</w:t>
      </w:r>
    </w:p>
    <w:p w14:paraId="10ED32E9" w14:textId="77777777" w:rsidR="00375F1B" w:rsidRPr="00804136" w:rsidRDefault="00375F1B" w:rsidP="002A5FCD">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color w:val="212529"/>
          <w:szCs w:val="24"/>
          <w:shd w:val="clear" w:color="auto" w:fill="FFFFFF"/>
        </w:rPr>
        <w:t>Fraud detection: Các ngân hàng và các tổ chức tài chính có thể sử dụng máy học để phát hiện các giao dịch đáng ngờ</w:t>
      </w:r>
    </w:p>
    <w:p w14:paraId="76C6DA06" w14:textId="77777777" w:rsidR="00375F1B" w:rsidRPr="00804136" w:rsidRDefault="00375F1B" w:rsidP="00375F1B">
      <w:pPr>
        <w:pStyle w:val="ListParagraph"/>
        <w:spacing w:before="240" w:line="360" w:lineRule="auto"/>
        <w:jc w:val="both"/>
        <w:rPr>
          <w:rFonts w:cs="Times New Roman"/>
          <w:szCs w:val="24"/>
        </w:rPr>
      </w:pPr>
    </w:p>
    <w:p w14:paraId="45A72006" w14:textId="77777777" w:rsidR="00375F1B" w:rsidRPr="00375F1B" w:rsidRDefault="00375F1B" w:rsidP="00375F1B">
      <w:pPr>
        <w:spacing w:before="240" w:line="360" w:lineRule="auto"/>
        <w:jc w:val="both"/>
        <w:rPr>
          <w:rFonts w:cs="Times New Roman"/>
          <w:b/>
          <w:szCs w:val="24"/>
        </w:rPr>
      </w:pPr>
      <w:r w:rsidRPr="00375F1B">
        <w:rPr>
          <w:rFonts w:cs="Times New Roman"/>
          <w:b/>
          <w:szCs w:val="24"/>
        </w:rPr>
        <w:t xml:space="preserve">3.1.2 Deep learning </w:t>
      </w:r>
    </w:p>
    <w:p w14:paraId="37846C28" w14:textId="77777777" w:rsidR="00375F1B" w:rsidRPr="00804136" w:rsidRDefault="00375F1B" w:rsidP="00375F1B">
      <w:pPr>
        <w:pStyle w:val="ListParagraph"/>
        <w:numPr>
          <w:ilvl w:val="0"/>
          <w:numId w:val="24"/>
        </w:numPr>
        <w:spacing w:before="240" w:line="360" w:lineRule="auto"/>
        <w:jc w:val="both"/>
        <w:rPr>
          <w:rFonts w:cs="Times New Roman"/>
          <w:szCs w:val="24"/>
        </w:rPr>
      </w:pPr>
      <w:r w:rsidRPr="00804136">
        <w:rPr>
          <w:rFonts w:cs="Times New Roman"/>
          <w:szCs w:val="24"/>
        </w:rPr>
        <w:t>Khái niệm:</w:t>
      </w:r>
    </w:p>
    <w:p w14:paraId="6E361C89"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color w:val="000000"/>
          <w:szCs w:val="24"/>
          <w:shd w:val="clear" w:color="auto" w:fill="FFFFFF"/>
        </w:rPr>
        <w:t>Mô hình deep learning - học sâu là một nhánh nhỏ của AI - artificial intelligence (trí tuệ nhân tạo). Nó hoạt động dựa trên mạng nơ-ron nhân tạo (neural networks) để phân tích, xử lý dữ liệu và mô phỏng bộ não của con người</w:t>
      </w:r>
      <w:r w:rsidRPr="00804136">
        <w:rPr>
          <w:rFonts w:cs="Times New Roman"/>
          <w:color w:val="212529"/>
          <w:szCs w:val="24"/>
          <w:shd w:val="clear" w:color="auto" w:fill="FFFFFF"/>
        </w:rPr>
        <w:t>, về cơ bản là một mạng nơ-ron có ba lớp trở lên. Những mạng lưới thần kinh này cố gắng mô phỏng hành vi của não người cho phép deep learning “học” từ một lượng lớn dữ liệu. Trong khi mạng nơ-ron có một lớp vẫn có thể đưa ra các dự đoán gần đúng, các lớp ẩn bổ sung có thể giúp tối ưu hóa và tinh chỉnh để có độ chính xác.</w:t>
      </w:r>
    </w:p>
    <w:p w14:paraId="2CF1A417"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color w:val="000000"/>
          <w:szCs w:val="24"/>
          <w:shd w:val="clear" w:color="auto" w:fill="FFFFFF"/>
        </w:rPr>
        <w:t>Mạng lưới thần kinh sâu (DNN - Deep neural networks) bao gồm nhiều lớp tế bào thần kinh khác nhau, có khả năng thực hiện các tính toán rất phức tạp. Deep Learning hiện đang phát triển rất nhanh và được coi là một trong những bước đột phá lớn nhất trong Machine Learning.</w:t>
      </w:r>
    </w:p>
    <w:p w14:paraId="4D30C49F"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color w:val="212529"/>
          <w:szCs w:val="24"/>
          <w:shd w:val="clear" w:color="auto" w:fill="FFFFFF"/>
        </w:rPr>
        <w:t>DL thúc đẩy nhiều ứng dụng và dịch vụ trí tuệ nhân tạo (AI) nhằm cải thiện tự động hóa, thực hiện các tác vụ phân tích và vật lý mà không cần sự can thiệp của con người.</w:t>
      </w:r>
      <w:r w:rsidRPr="00804136">
        <w:rPr>
          <w:rFonts w:ascii="Segoe UI" w:hAnsi="Segoe UI" w:cs="Segoe UI"/>
          <w:color w:val="212529"/>
          <w:szCs w:val="24"/>
          <w:shd w:val="clear" w:color="auto" w:fill="FFFFFF"/>
        </w:rPr>
        <w:t> </w:t>
      </w:r>
    </w:p>
    <w:p w14:paraId="62F3DF6D" w14:textId="77777777" w:rsidR="00375F1B" w:rsidRPr="00804136" w:rsidRDefault="00375F1B" w:rsidP="00375F1B">
      <w:pPr>
        <w:pStyle w:val="ListParagraph"/>
        <w:numPr>
          <w:ilvl w:val="0"/>
          <w:numId w:val="24"/>
        </w:numPr>
        <w:spacing w:before="240" w:line="360" w:lineRule="auto"/>
        <w:jc w:val="both"/>
        <w:rPr>
          <w:rFonts w:cs="Times New Roman"/>
          <w:szCs w:val="24"/>
        </w:rPr>
      </w:pPr>
      <w:r w:rsidRPr="00804136">
        <w:rPr>
          <w:rFonts w:cs="Times New Roman"/>
          <w:szCs w:val="24"/>
        </w:rPr>
        <w:t>Cách thức hoạt động:</w:t>
      </w:r>
    </w:p>
    <w:p w14:paraId="40CF465E" w14:textId="77777777" w:rsidR="00375F1B" w:rsidRPr="00804136" w:rsidRDefault="00375F1B" w:rsidP="00C84A7F">
      <w:pPr>
        <w:pStyle w:val="ListParagraph"/>
        <w:spacing w:before="120" w:after="120" w:line="360" w:lineRule="auto"/>
        <w:ind w:left="432"/>
        <w:contextualSpacing w:val="0"/>
        <w:jc w:val="both"/>
        <w:rPr>
          <w:rFonts w:cs="Times New Roman"/>
          <w:color w:val="000000"/>
          <w:szCs w:val="24"/>
          <w:shd w:val="clear" w:color="auto" w:fill="FFFFFF"/>
        </w:rPr>
      </w:pPr>
      <w:r w:rsidRPr="00804136">
        <w:rPr>
          <w:rFonts w:cs="Times New Roman"/>
          <w:szCs w:val="24"/>
        </w:rPr>
        <w:lastRenderedPageBreak/>
        <w:t xml:space="preserve">DL </w:t>
      </w:r>
      <w:r w:rsidRPr="00804136">
        <w:rPr>
          <w:rFonts w:cs="Times New Roman"/>
          <w:color w:val="212529"/>
          <w:szCs w:val="24"/>
          <w:shd w:val="clear" w:color="auto" w:fill="FFFFFF"/>
        </w:rPr>
        <w:t xml:space="preserve">hoạt động bằng cách khám phá các cấu trúc phức tạp trong dữ liệu mà chúng trải nghiệm. Cụ thể là xây dựng các mô hình tính toán bao gồm nhiều lớp xử lý, mạng có thể tạo ra nhiều mức trừu tượng để biểu diễn dữ liệu. </w:t>
      </w:r>
      <w:r w:rsidRPr="00804136">
        <w:rPr>
          <w:rFonts w:cs="Times New Roman"/>
          <w:color w:val="000000"/>
          <w:szCs w:val="24"/>
          <w:shd w:val="clear" w:color="auto" w:fill="FFFFFF"/>
        </w:rPr>
        <w:t>Mạng thần kinh nhân tạo trong Deep Learning được xây dựng để mô phỏng khả năng tư duy của bộ não con người.</w:t>
      </w:r>
    </w:p>
    <w:p w14:paraId="6ACB61F5"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eastAsia="Times New Roman" w:cs="Times New Roman"/>
          <w:color w:val="000000"/>
          <w:szCs w:val="24"/>
        </w:rPr>
        <w:t>Một mạng nơ-ron bao gồm nhiều lớp (layer) khác nhau, càng nhiều lớp thì mạng sẽ càng “sâu”. Trong mỗi lớp là các node (nút mạng) và được liên kết với các lớp khác bên cạnh.</w:t>
      </w:r>
    </w:p>
    <w:p w14:paraId="1779DDBB"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eastAsia="Times New Roman" w:cs="Times New Roman"/>
          <w:color w:val="000000"/>
          <w:szCs w:val="24"/>
        </w:rPr>
        <w:t>Mỗi kết nối giữa các nút sẽ có một trọng số tương ứng, trọng số càng cao thì mức độ ảnh hưởng của kết nối này đến mạng nơ-ron càng lớn.</w:t>
      </w:r>
    </w:p>
    <w:p w14:paraId="393C0DCD"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eastAsia="Times New Roman" w:cs="Times New Roman"/>
          <w:color w:val="000000"/>
          <w:szCs w:val="24"/>
        </w:rPr>
        <w:t>Mỗi nơ-ron sẽ có một chức năng kích hoạt, về cơ bản chịu trách nhiệm "chuẩn hóa" đầu ra từ nơ-ron này.</w:t>
      </w:r>
    </w:p>
    <w:p w14:paraId="4FEA3428"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eastAsia="Times New Roman" w:cs="Times New Roman"/>
          <w:color w:val="000000"/>
          <w:szCs w:val="24"/>
        </w:rPr>
        <w:t>Dữ liệu được người dùng nhập vào mạng thần kinh đi qua tất cả các lớp và trả về kết quả ở layer cuối cùng, được gọi là lớp đầu ra (output layer).</w:t>
      </w:r>
    </w:p>
    <w:p w14:paraId="66DFD5B2"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eastAsia="Times New Roman" w:cs="Times New Roman"/>
          <w:color w:val="000000"/>
          <w:szCs w:val="24"/>
        </w:rPr>
        <w:t>Trong quá trình đào tạo mô hình mạng nơ-ron, các trọng số sẽ được thay đổi và nhiệm vụ của mô hình là tìm tập giá trị của các trọng số sao cho phán đoán đúng nhất.</w:t>
      </w:r>
    </w:p>
    <w:p w14:paraId="3415EE79"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cs="Times New Roman"/>
          <w:color w:val="212529"/>
          <w:szCs w:val="24"/>
          <w:shd w:val="clear" w:color="auto" w:fill="FFFFFF"/>
        </w:rPr>
        <w:t>Đối với nhiều tác vụ, chẳng hạn như thị giác máy tính, nhận dạng giọng nói còn được gọi là xử lý ngôn ngữ tự nhiên, dịch máy và robot, hiệu suất của các hệ thống deep learning vượt xa so với các hệ thống machine learning. </w:t>
      </w:r>
    </w:p>
    <w:p w14:paraId="486A6582"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color w:val="000000"/>
          <w:szCs w:val="24"/>
          <w:shd w:val="clear" w:color="auto" w:fill="FFFFFF"/>
        </w:rPr>
      </w:pPr>
      <w:r w:rsidRPr="00804136">
        <w:rPr>
          <w:rFonts w:cs="Times New Roman"/>
          <w:color w:val="000000"/>
          <w:szCs w:val="24"/>
          <w:shd w:val="clear" w:color="auto" w:fill="FFFFFF"/>
        </w:rPr>
        <w:t>Các hệ thống Deep Learning yêu cầu phần cứng rất mạnh để có thể xử lý lượng lớn dữ liệu và thực hiện các phép tính phức tạp. Nhiều mô hình Deep Learning có thể mất hàng tuần hoặc thậm chí hàng tháng để triển khai trên phần cứng tiên tiến nhất hiện nay.</w:t>
      </w:r>
    </w:p>
    <w:p w14:paraId="34C505FE" w14:textId="77777777" w:rsidR="00375F1B" w:rsidRDefault="00375F1B" w:rsidP="00375F1B">
      <w:pPr>
        <w:pStyle w:val="ListParagraph"/>
        <w:numPr>
          <w:ilvl w:val="0"/>
          <w:numId w:val="24"/>
        </w:numPr>
        <w:spacing w:before="240" w:line="360" w:lineRule="auto"/>
        <w:jc w:val="both"/>
        <w:rPr>
          <w:rFonts w:cs="Times New Roman"/>
          <w:szCs w:val="24"/>
        </w:rPr>
      </w:pPr>
      <w:r w:rsidRPr="00804136">
        <w:rPr>
          <w:rFonts w:cs="Times New Roman"/>
          <w:szCs w:val="24"/>
        </w:rPr>
        <w:t>Ưu nhược điểm:</w:t>
      </w:r>
    </w:p>
    <w:p w14:paraId="0583ABFB" w14:textId="77777777" w:rsidR="00375F1B" w:rsidRPr="00C84A7F" w:rsidRDefault="00375F1B" w:rsidP="00C84A7F">
      <w:pPr>
        <w:pStyle w:val="ListParagraph"/>
        <w:spacing w:before="120" w:after="120" w:line="360" w:lineRule="auto"/>
        <w:ind w:left="432"/>
        <w:contextualSpacing w:val="0"/>
        <w:jc w:val="both"/>
        <w:rPr>
          <w:rFonts w:cs="Times New Roman"/>
          <w:szCs w:val="24"/>
        </w:rPr>
      </w:pPr>
      <w:r w:rsidRPr="00804136">
        <w:rPr>
          <w:rFonts w:cs="Times New Roman"/>
          <w:szCs w:val="24"/>
        </w:rPr>
        <w:t>Một số ưu điểm nổi bật của Deep Learning bao gồm:</w:t>
      </w:r>
    </w:p>
    <w:p w14:paraId="27697355"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Cấu trúc neural networks linh hoạt, dễ dàng thay đổi để phù hợp với nhiều thuật toán khác nhau.</w:t>
      </w:r>
    </w:p>
    <w:p w14:paraId="137A51BC" w14:textId="77777777" w:rsidR="00375F1B" w:rsidRPr="00804136" w:rsidRDefault="00375F1B" w:rsidP="00C84A7F">
      <w:pPr>
        <w:pStyle w:val="ListParagraph"/>
        <w:numPr>
          <w:ilvl w:val="0"/>
          <w:numId w:val="25"/>
        </w:numPr>
        <w:shd w:val="clear" w:color="auto" w:fill="FFFFFF"/>
        <w:spacing w:before="120" w:after="120" w:line="360" w:lineRule="auto"/>
        <w:ind w:left="432" w:firstLine="0"/>
        <w:contextualSpacing w:val="0"/>
        <w:jc w:val="both"/>
        <w:rPr>
          <w:rFonts w:cs="Times New Roman"/>
          <w:color w:val="212529"/>
          <w:szCs w:val="24"/>
        </w:rPr>
      </w:pPr>
      <w:r w:rsidRPr="00804136">
        <w:rPr>
          <w:rFonts w:cs="Times New Roman"/>
          <w:szCs w:val="24"/>
        </w:rPr>
        <w:t>Có khả năng giải nhiều vấn đề phức tạp với độ chính xác rất cao.</w:t>
      </w:r>
    </w:p>
    <w:p w14:paraId="569E4235" w14:textId="77777777" w:rsidR="00375F1B" w:rsidRPr="00804136" w:rsidRDefault="00375F1B" w:rsidP="00C84A7F">
      <w:pPr>
        <w:pStyle w:val="ListParagraph"/>
        <w:numPr>
          <w:ilvl w:val="0"/>
          <w:numId w:val="25"/>
        </w:numPr>
        <w:shd w:val="clear" w:color="auto" w:fill="FFFFFF"/>
        <w:spacing w:before="120" w:after="120" w:line="360" w:lineRule="auto"/>
        <w:ind w:left="432" w:firstLine="0"/>
        <w:contextualSpacing w:val="0"/>
        <w:jc w:val="both"/>
        <w:rPr>
          <w:rFonts w:cs="Times New Roman"/>
          <w:color w:val="212529"/>
          <w:szCs w:val="24"/>
        </w:rPr>
      </w:pPr>
      <w:r w:rsidRPr="00804136">
        <w:rPr>
          <w:rStyle w:val="Strong"/>
          <w:rFonts w:cs="Times New Roman"/>
          <w:b w:val="0"/>
          <w:bCs w:val="0"/>
          <w:color w:val="212529"/>
          <w:szCs w:val="24"/>
        </w:rPr>
        <w:t>Tự động hóa các tính năng</w:t>
      </w:r>
    </w:p>
    <w:p w14:paraId="105ECBD7" w14:textId="77777777" w:rsidR="00375F1B" w:rsidRPr="00804136" w:rsidRDefault="00375F1B" w:rsidP="00C84A7F">
      <w:pPr>
        <w:pStyle w:val="ListParagraph"/>
        <w:numPr>
          <w:ilvl w:val="0"/>
          <w:numId w:val="25"/>
        </w:numPr>
        <w:shd w:val="clear" w:color="auto" w:fill="FFFFFF"/>
        <w:spacing w:before="120" w:after="120" w:line="360" w:lineRule="auto"/>
        <w:ind w:left="432" w:firstLine="0"/>
        <w:contextualSpacing w:val="0"/>
        <w:jc w:val="both"/>
        <w:rPr>
          <w:rFonts w:cs="Times New Roman"/>
          <w:color w:val="212529"/>
          <w:szCs w:val="24"/>
        </w:rPr>
      </w:pPr>
      <w:r w:rsidRPr="00804136">
        <w:rPr>
          <w:rFonts w:cs="Times New Roman"/>
          <w:szCs w:val="24"/>
        </w:rPr>
        <w:t>Có khả năng thực hiện tính toán song song, hiệu năng tốt, xử lý lượng dữ liệu lớn.</w:t>
      </w:r>
    </w:p>
    <w:p w14:paraId="1FBEAFC1" w14:textId="77777777" w:rsidR="00375F1B" w:rsidRPr="00804136" w:rsidRDefault="00375F1B" w:rsidP="00C84A7F">
      <w:pPr>
        <w:pStyle w:val="ListParagraph"/>
        <w:numPr>
          <w:ilvl w:val="0"/>
          <w:numId w:val="25"/>
        </w:numPr>
        <w:shd w:val="clear" w:color="auto" w:fill="FFFFFF"/>
        <w:spacing w:before="120" w:after="120" w:line="360" w:lineRule="auto"/>
        <w:ind w:left="432" w:firstLine="0"/>
        <w:contextualSpacing w:val="0"/>
        <w:jc w:val="both"/>
        <w:rPr>
          <w:rFonts w:cs="Times New Roman"/>
          <w:color w:val="212529"/>
          <w:szCs w:val="24"/>
        </w:rPr>
      </w:pPr>
      <w:r w:rsidRPr="00804136">
        <w:rPr>
          <w:rStyle w:val="Strong"/>
          <w:rFonts w:cs="Times New Roman"/>
          <w:b w:val="0"/>
          <w:bCs w:val="0"/>
          <w:color w:val="212529"/>
          <w:szCs w:val="24"/>
        </w:rPr>
        <w:t>Tương thích tốt với kiểu dữ liệu phi cấu trúc</w:t>
      </w:r>
    </w:p>
    <w:p w14:paraId="71693EE0" w14:textId="77777777" w:rsidR="00375F1B" w:rsidRPr="00804136" w:rsidRDefault="00375F1B" w:rsidP="00C84A7F">
      <w:pPr>
        <w:spacing w:before="120" w:after="120" w:line="360" w:lineRule="auto"/>
        <w:ind w:left="432"/>
        <w:jc w:val="both"/>
        <w:rPr>
          <w:rFonts w:cs="Times New Roman"/>
          <w:szCs w:val="24"/>
        </w:rPr>
      </w:pPr>
      <w:r w:rsidRPr="00804136">
        <w:rPr>
          <w:rFonts w:cs="Times New Roman"/>
          <w:szCs w:val="24"/>
        </w:rPr>
        <w:lastRenderedPageBreak/>
        <w:t>Bên cạnh ưu điểm, Deep Learning vẫn còn tồn tại nhiều hạn chế:</w:t>
      </w:r>
    </w:p>
    <w:p w14:paraId="6D9E0751"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Cần khối lượng dữ liệu khổng lồ để khai thác tối đa khả năng của Deep Learning.</w:t>
      </w:r>
    </w:p>
    <w:p w14:paraId="628B96A6"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Chi phí tính toán cao vì phải xử lý nhiều mô hình phức tạp.</w:t>
      </w:r>
    </w:p>
    <w:p w14:paraId="201F519F" w14:textId="77777777" w:rsidR="00375F1B" w:rsidRPr="00804136"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804136">
        <w:rPr>
          <w:rFonts w:cs="Times New Roman"/>
          <w:szCs w:val="24"/>
        </w:rPr>
        <w:t>Không có nền tảng lý thuyết vững chắc để chọn các công cụ tối ưu cho Deep Learning.</w:t>
      </w:r>
    </w:p>
    <w:p w14:paraId="6C8B0924" w14:textId="77777777" w:rsidR="00375F1B" w:rsidRDefault="00375F1B" w:rsidP="00375F1B">
      <w:pPr>
        <w:pStyle w:val="ListParagraph"/>
        <w:numPr>
          <w:ilvl w:val="0"/>
          <w:numId w:val="24"/>
        </w:numPr>
        <w:spacing w:before="240" w:line="360" w:lineRule="auto"/>
        <w:jc w:val="both"/>
        <w:rPr>
          <w:rFonts w:cs="Times New Roman"/>
          <w:szCs w:val="24"/>
        </w:rPr>
      </w:pPr>
      <w:r w:rsidRPr="00804136">
        <w:rPr>
          <w:rFonts w:cs="Times New Roman"/>
          <w:szCs w:val="24"/>
        </w:rPr>
        <w:t>Các yếu tố quyết định việc sử dụng:</w:t>
      </w:r>
    </w:p>
    <w:p w14:paraId="2CEA95C0" w14:textId="77777777" w:rsidR="00375F1B" w:rsidRPr="002001E3"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 xml:space="preserve">Mục tiêu và độ phức tạp của dự án: Lợi thế của deep learning là giải quyết các vấn đề phức tạp bằng cách đưa ra các phân tích trong mối quan hệ ẩn trong dữ liệu. Đặc biệt mô hình này phù hợp khi áp dụng vào việc xử lý dữ liệu ở nhiều dạng khác như ngôn ngữ, hình ảnh, nhận diện giọng nói, v.v. </w:t>
      </w:r>
    </w:p>
    <w:p w14:paraId="3E7FC157"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 xml:space="preserve">Tài nguyên: Một khối lượng lớn dữ liệu của doanh nghiệp cần được xử lý thông qua mô hình deep learning sẽ dễ dàng hơn. Tuy nhiên, quá trình xử lý vô cùng phức tạp và tốn kém do đó tùy vào khối lượng dữ liệu mà doanh nghiệp sẽ đưa ra quyết định nên lựa chọn mô hình deep learning hay machine learning. </w:t>
      </w:r>
    </w:p>
    <w:p w14:paraId="4628F13C"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 xml:space="preserve">Số lượng lớn dữ liệu: Mô hình deep learning chỉ ra các mối quan hệ ẩn sâu bên trong bộ dữ liệu. Tuy nhiên, điều này cũng đồng nghĩa với việc dữ liệu đầu vào phải lớn hơn nhiều so với thuật toán của machine learning. Do đó, đối với lượng dữ liệu lớn việc sử dụng deep learning rất phù hợp. </w:t>
      </w:r>
    </w:p>
    <w:p w14:paraId="2BBB6157" w14:textId="77777777" w:rsidR="00375F1B" w:rsidRDefault="00375F1B" w:rsidP="00375F1B">
      <w:pPr>
        <w:pStyle w:val="ListParagraph"/>
        <w:numPr>
          <w:ilvl w:val="0"/>
          <w:numId w:val="24"/>
        </w:numPr>
        <w:spacing w:before="240" w:line="360" w:lineRule="auto"/>
        <w:jc w:val="both"/>
        <w:rPr>
          <w:rFonts w:cs="Times New Roman"/>
          <w:szCs w:val="24"/>
        </w:rPr>
      </w:pPr>
      <w:r>
        <w:rPr>
          <w:rFonts w:cs="Times New Roman"/>
          <w:szCs w:val="24"/>
        </w:rPr>
        <w:t>Ứng dụng của DL:</w:t>
      </w:r>
    </w:p>
    <w:p w14:paraId="4E921894" w14:textId="77777777" w:rsidR="00375F1B" w:rsidRPr="002001E3"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Người máy: Sự phát triển của khoa học công nghệ trong thời gian gần đây, đặc biệt trong lĩnh vực người máy được thúc đẩy bởi những tiến bộ trong AI và deep learning.</w:t>
      </w:r>
    </w:p>
    <w:p w14:paraId="55C5B4AA"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Nông nghiệp: Ngày nay, deep learning cho phép nông dân triển khai thiết bị có thể nhìn thấy và phân biệt giữa cây trồng và cỏ dại. Khả năng này cho phép máy làm cỏ phun thuốc diệt cỏ một cách có chọn lọc lên cỏ dại và để các cây khác không bị ảnh hưởng.</w:t>
      </w:r>
    </w:p>
    <w:p w14:paraId="1CB0C1DD" w14:textId="77777777" w:rsidR="00375F1B" w:rsidRPr="002001E3"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2001E3">
        <w:rPr>
          <w:rFonts w:cs="Times New Roman"/>
          <w:szCs w:val="24"/>
        </w:rPr>
        <w:t>Hình ảnh y tế và chăm sóc sức khỏe: Học sâu đang có những bước tiến đáng kể vào việc cải thiện chất lượng, chăm sóc sức khỏe bằng cách dự đoán các sự kiện y tế từ dữ liệu hồ sơ sức khỏe điện tử.</w:t>
      </w:r>
    </w:p>
    <w:p w14:paraId="440A0889" w14:textId="77777777" w:rsidR="00375F1B" w:rsidRPr="00375F1B" w:rsidRDefault="00375F1B" w:rsidP="00375F1B">
      <w:pPr>
        <w:spacing w:before="240" w:line="360" w:lineRule="auto"/>
        <w:jc w:val="both"/>
        <w:rPr>
          <w:rFonts w:cs="Times New Roman"/>
          <w:b/>
          <w:szCs w:val="24"/>
        </w:rPr>
      </w:pPr>
      <w:r w:rsidRPr="00375F1B">
        <w:rPr>
          <w:rFonts w:cs="Times New Roman"/>
          <w:b/>
          <w:szCs w:val="24"/>
        </w:rPr>
        <w:t>3.2 Công nghệ nhận diện khuôn mặt</w:t>
      </w:r>
    </w:p>
    <w:p w14:paraId="4FF65406" w14:textId="77777777" w:rsidR="00375F1B" w:rsidRDefault="00375F1B" w:rsidP="00C84A7F">
      <w:pPr>
        <w:spacing w:before="120" w:after="120" w:line="360" w:lineRule="auto"/>
        <w:ind w:left="432" w:firstLine="720"/>
        <w:jc w:val="both"/>
        <w:rPr>
          <w:rFonts w:cs="Times New Roman"/>
          <w:color w:val="333333"/>
          <w:szCs w:val="24"/>
        </w:rPr>
      </w:pPr>
      <w:r w:rsidRPr="002001E3">
        <w:rPr>
          <w:rFonts w:cs="Times New Roman"/>
          <w:color w:val="333333"/>
          <w:szCs w:val="24"/>
        </w:rPr>
        <w:t xml:space="preserve">Trình phân tích khuôn mặt là phần mềm xác định hoặc xác nhận danh tính của một người qua khuôn mặt của họ. Công nghệ này hoạt động bằng cách xác định và đo lường các đặc điểm khuôn mặt trong hình ảnh. Công nghệ nhận dạng khuôn mặt có thể xác định </w:t>
      </w:r>
      <w:r w:rsidRPr="002001E3">
        <w:rPr>
          <w:rFonts w:cs="Times New Roman"/>
          <w:color w:val="333333"/>
          <w:szCs w:val="24"/>
        </w:rPr>
        <w:lastRenderedPageBreak/>
        <w:t>khuôn mặt người trong hình ảnh hoặc video, xác định xem khuôn mặt xuất hiện trong hai hình ảnh có phải là cùng một người không hoặc tìm kiếm khuôn mặt trong một bộ sưu tập đồ sộ các hình ảnh hiện có. Các hệ thống bảo mật sinh trắc học sử dụng công nghệ nhận dạng khuôn mặt để nhận dạng cá nhân độc nhất trong lúc triển khai người dùng hoặc đăng nhập, cũng như để tăng cường cho hoạt động xác thực người dùng. Các thiết bị di động và cá nhân cũng thường sử dụng công nghệ phân tích khuôn mặt để bảo mật thiết bị.</w:t>
      </w:r>
    </w:p>
    <w:p w14:paraId="3802455E" w14:textId="77777777" w:rsidR="00375F1B" w:rsidRDefault="00375F1B" w:rsidP="00375F1B">
      <w:pPr>
        <w:pStyle w:val="ListParagraph"/>
        <w:numPr>
          <w:ilvl w:val="0"/>
          <w:numId w:val="24"/>
        </w:numPr>
        <w:spacing w:before="240" w:line="360" w:lineRule="auto"/>
        <w:jc w:val="both"/>
        <w:rPr>
          <w:rFonts w:cs="Times New Roman"/>
          <w:szCs w:val="24"/>
        </w:rPr>
      </w:pPr>
      <w:r>
        <w:rPr>
          <w:rFonts w:cs="Times New Roman"/>
          <w:szCs w:val="24"/>
        </w:rPr>
        <w:t>Cách thức hoạt động:</w:t>
      </w:r>
    </w:p>
    <w:p w14:paraId="4A2C0329"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 xml:space="preserve">Nhận </w:t>
      </w:r>
      <w:r>
        <w:rPr>
          <w:rFonts w:cs="Times New Roman"/>
          <w:szCs w:val="24"/>
        </w:rPr>
        <w:t xml:space="preserve">diện </w:t>
      </w:r>
      <w:r w:rsidRPr="001439D2">
        <w:rPr>
          <w:rFonts w:cs="Times New Roman"/>
          <w:szCs w:val="24"/>
        </w:rPr>
        <w:t xml:space="preserve">khuôn mặt hoạt động theo ba bước: phát hiện, phân tích và nhận </w:t>
      </w:r>
      <w:r>
        <w:rPr>
          <w:rFonts w:cs="Times New Roman"/>
          <w:szCs w:val="24"/>
        </w:rPr>
        <w:t>diện</w:t>
      </w:r>
      <w:r w:rsidRPr="001439D2">
        <w:rPr>
          <w:rFonts w:cs="Times New Roman"/>
          <w:szCs w:val="24"/>
        </w:rPr>
        <w:t>.</w:t>
      </w:r>
    </w:p>
    <w:p w14:paraId="158217D6"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p>
    <w:p w14:paraId="3AD91B59" w14:textId="77777777" w:rsidR="00375F1B" w:rsidRPr="001439D2"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1439D2">
        <w:rPr>
          <w:rFonts w:cs="Times New Roman"/>
          <w:szCs w:val="24"/>
        </w:rPr>
        <w:t>Phát hiện</w:t>
      </w:r>
      <w:r>
        <w:rPr>
          <w:rFonts w:cs="Times New Roman"/>
          <w:szCs w:val="24"/>
        </w:rPr>
        <w:t>:</w:t>
      </w:r>
      <w:r w:rsidRPr="001439D2">
        <w:rPr>
          <w:rFonts w:cs="Times New Roman"/>
          <w:szCs w:val="24"/>
        </w:rPr>
        <w:t xml:space="preserve"> là quá trình tìm khuôn mặt trong hình ảnh. Nhận</w:t>
      </w:r>
      <w:r>
        <w:rPr>
          <w:rFonts w:cs="Times New Roman"/>
          <w:szCs w:val="24"/>
        </w:rPr>
        <w:t xml:space="preserve"> diện</w:t>
      </w:r>
      <w:r w:rsidRPr="001439D2">
        <w:rPr>
          <w:rFonts w:cs="Times New Roman"/>
          <w:szCs w:val="24"/>
        </w:rPr>
        <w:t xml:space="preserve"> khuôn mặt được thị giác máy tính hỗ trợ có thể phát hiện và xác định khuôn mặt của cá nhân từ hình ảnh có một hoặc nhiều khuôn mặt người. Công nghệ này có thể phát hiện dữ liệu khuôn mặt ở cả nét mặt nhìn từ phía trước và từ phía bên.</w:t>
      </w:r>
    </w:p>
    <w:p w14:paraId="35FAFE6C"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1439D2">
        <w:rPr>
          <w:rFonts w:cs="Times New Roman"/>
          <w:szCs w:val="24"/>
        </w:rPr>
        <w:t>Thị giác máy tính</w:t>
      </w:r>
      <w:r>
        <w:rPr>
          <w:rFonts w:cs="Times New Roman"/>
          <w:szCs w:val="24"/>
        </w:rPr>
        <w:t>:</w:t>
      </w:r>
    </w:p>
    <w:p w14:paraId="78FF4DF2"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Thiết bị máy sử dụng thị giác máy tính để xác định người, địa điểm và mọi thứ trong hình ảnh với độ chính xác bằng hoặc cao hơn mức của con người và với hiệu quả và tốc độ cao hơn nhiều. Nhờ sử dụng công nghệ trí tuệ nhân tạo (AI) phức tạp, thị giác máy tính tự động hóa hoạt động trích xuất, phân tích, phân loại và nắm bắt thông tin hữu ích từ dữ liệu hình ảnh. Dữ liệu hình ảnh tồn tại ở nhiều dạng, ví dụ:</w:t>
      </w:r>
    </w:p>
    <w:p w14:paraId="755E3F83" w14:textId="77777777" w:rsidR="00375F1B" w:rsidRPr="001439D2"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Hình ảnh đơn lẻ</w:t>
      </w:r>
    </w:p>
    <w:p w14:paraId="3BB77582" w14:textId="77777777" w:rsidR="00375F1B" w:rsidRPr="001439D2"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Cảnh video</w:t>
      </w:r>
    </w:p>
    <w:p w14:paraId="0823CBE1" w14:textId="77777777" w:rsidR="00375F1B" w:rsidRPr="001439D2"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Góc nhìn từ nhiều camera</w:t>
      </w:r>
    </w:p>
    <w:p w14:paraId="60512D6F" w14:textId="77777777" w:rsidR="00375F1B" w:rsidRPr="001439D2"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Dữ liệu ba chiều</w:t>
      </w:r>
    </w:p>
    <w:p w14:paraId="2548EC18"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1439D2">
        <w:rPr>
          <w:rFonts w:cs="Times New Roman"/>
          <w:szCs w:val="24"/>
        </w:rPr>
        <w:t>Phân tích</w:t>
      </w:r>
      <w:r>
        <w:rPr>
          <w:rFonts w:cs="Times New Roman"/>
          <w:szCs w:val="24"/>
        </w:rPr>
        <w:t xml:space="preserve">: </w:t>
      </w:r>
    </w:p>
    <w:p w14:paraId="7996165A"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 xml:space="preserve">Sau hệ thống nhận </w:t>
      </w:r>
      <w:r>
        <w:rPr>
          <w:rFonts w:cs="Times New Roman"/>
          <w:szCs w:val="24"/>
        </w:rPr>
        <w:t>diện</w:t>
      </w:r>
      <w:r w:rsidRPr="001439D2">
        <w:rPr>
          <w:rFonts w:cs="Times New Roman"/>
          <w:szCs w:val="24"/>
        </w:rPr>
        <w:t xml:space="preserve"> khuôn mặt phân tích hình ảnh khuôn mặt. Hệ thống này ánh xạ và đọc hình dạng khuôn mặt cũng như biểu cảm trên khuôn mặt. Hệ thống xác định các điểm quan trọng trên khuôn mặt, những điểm này đóng vai trò là chìa khóa để phân biệt khuôn mặt với những vật thể khác. Công nghệ nhận </w:t>
      </w:r>
      <w:r>
        <w:rPr>
          <w:rFonts w:cs="Times New Roman"/>
          <w:szCs w:val="24"/>
        </w:rPr>
        <w:t>diện</w:t>
      </w:r>
      <w:r w:rsidRPr="001439D2">
        <w:rPr>
          <w:rFonts w:cs="Times New Roman"/>
          <w:szCs w:val="24"/>
        </w:rPr>
        <w:t xml:space="preserve"> khuôn mặt thường tìm kiếm những đặc điểm sau:</w:t>
      </w:r>
    </w:p>
    <w:p w14:paraId="0DE47F66" w14:textId="77777777" w:rsidR="00375F1B"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Khoảng cách giữa hai mắt</w:t>
      </w:r>
    </w:p>
    <w:p w14:paraId="11F8138C" w14:textId="77777777" w:rsidR="00375F1B"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lastRenderedPageBreak/>
        <w:t>Khoảng cách từ trán đến cằm</w:t>
      </w:r>
    </w:p>
    <w:p w14:paraId="75128AC4" w14:textId="77777777" w:rsidR="00375F1B"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Khoảng cách giữa mũi và miệng</w:t>
      </w:r>
    </w:p>
    <w:p w14:paraId="63628826" w14:textId="77777777" w:rsidR="00375F1B"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Độ sâu của hốc mắt</w:t>
      </w:r>
    </w:p>
    <w:p w14:paraId="560DF8E3" w14:textId="77777777" w:rsidR="00375F1B"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Hình dạng của gò má</w:t>
      </w:r>
    </w:p>
    <w:p w14:paraId="7112098F" w14:textId="77777777" w:rsidR="00375F1B" w:rsidRPr="001439D2" w:rsidRDefault="00375F1B" w:rsidP="00C84A7F">
      <w:pPr>
        <w:pStyle w:val="ListParagraph"/>
        <w:numPr>
          <w:ilvl w:val="1"/>
          <w:numId w:val="26"/>
        </w:numPr>
        <w:spacing w:before="120" w:after="120" w:line="360" w:lineRule="auto"/>
        <w:ind w:left="432" w:firstLine="0"/>
        <w:contextualSpacing w:val="0"/>
        <w:jc w:val="both"/>
        <w:rPr>
          <w:rFonts w:cs="Times New Roman"/>
          <w:szCs w:val="24"/>
        </w:rPr>
      </w:pPr>
      <w:r w:rsidRPr="001439D2">
        <w:rPr>
          <w:rFonts w:cs="Times New Roman"/>
          <w:szCs w:val="24"/>
        </w:rPr>
        <w:t>Đường viền môi, tai và cằm</w:t>
      </w:r>
    </w:p>
    <w:p w14:paraId="5C059EC5"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 xml:space="preserve"> </w:t>
      </w:r>
    </w:p>
    <w:p w14:paraId="5EA8D417" w14:textId="77777777" w:rsidR="00375F1B" w:rsidRPr="001439D2"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Sau đó, hệ thống sẽ chuyển đổi dữ liệu nhận dạng khuôn mặt thành một dãy số hoặc điểm được gọi là dấu khuôn mặt (faceprint). Mỗi người sẽ có một dấu khuôn mặt độc nhất, tương tự như dấu vân tay. Thông tin được nhận dạng khuôn mặt sử dụng cũng có thể được sử dụng ngược lại để tái cấu trúc khuôn mặt của một người thành phiên bản kỹ thuật số.</w:t>
      </w:r>
    </w:p>
    <w:p w14:paraId="0DDD5F1C" w14:textId="77777777" w:rsidR="00375F1B" w:rsidRDefault="00375F1B" w:rsidP="00C84A7F">
      <w:pPr>
        <w:pStyle w:val="ListParagraph"/>
        <w:numPr>
          <w:ilvl w:val="0"/>
          <w:numId w:val="25"/>
        </w:numPr>
        <w:spacing w:before="120" w:after="120" w:line="360" w:lineRule="auto"/>
        <w:ind w:left="432" w:firstLine="0"/>
        <w:contextualSpacing w:val="0"/>
        <w:jc w:val="both"/>
        <w:rPr>
          <w:rFonts w:cs="Times New Roman"/>
          <w:szCs w:val="24"/>
        </w:rPr>
      </w:pPr>
      <w:r w:rsidRPr="001439D2">
        <w:rPr>
          <w:rFonts w:cs="Times New Roman"/>
          <w:szCs w:val="24"/>
        </w:rPr>
        <w:t xml:space="preserve">Nhận </w:t>
      </w:r>
      <w:r>
        <w:rPr>
          <w:rFonts w:cs="Times New Roman"/>
          <w:szCs w:val="24"/>
        </w:rPr>
        <w:t>diện</w:t>
      </w:r>
    </w:p>
    <w:p w14:paraId="0096661B" w14:textId="77777777" w:rsidR="00375F1B" w:rsidRDefault="00375F1B" w:rsidP="00C84A7F">
      <w:pPr>
        <w:pStyle w:val="ListParagraph"/>
        <w:spacing w:before="120" w:after="120" w:line="360" w:lineRule="auto"/>
        <w:ind w:left="432"/>
        <w:contextualSpacing w:val="0"/>
        <w:jc w:val="both"/>
        <w:rPr>
          <w:rFonts w:cs="Times New Roman"/>
          <w:szCs w:val="24"/>
        </w:rPr>
      </w:pPr>
      <w:r w:rsidRPr="001439D2">
        <w:rPr>
          <w:rFonts w:cs="Times New Roman"/>
          <w:szCs w:val="24"/>
        </w:rPr>
        <w:t xml:space="preserve">Nhận </w:t>
      </w:r>
      <w:r>
        <w:rPr>
          <w:rFonts w:cs="Times New Roman"/>
          <w:szCs w:val="24"/>
        </w:rPr>
        <w:t>diện</w:t>
      </w:r>
      <w:r w:rsidRPr="001439D2">
        <w:rPr>
          <w:rFonts w:cs="Times New Roman"/>
          <w:szCs w:val="24"/>
        </w:rPr>
        <w:t xml:space="preserve"> khuôn mặt có thể xác định một người bằng cách so sánh các khuôn mặt trong hai hoặc nhiều hình ảnh và đánh giá khả năng khớp khuôn mặt. Ví dụ: nhận </w:t>
      </w:r>
      <w:r>
        <w:rPr>
          <w:rFonts w:cs="Times New Roman"/>
          <w:szCs w:val="24"/>
        </w:rPr>
        <w:t>diện</w:t>
      </w:r>
      <w:r w:rsidRPr="001439D2">
        <w:rPr>
          <w:rFonts w:cs="Times New Roman"/>
          <w:szCs w:val="24"/>
        </w:rPr>
        <w:t xml:space="preserve"> khuôn mặt có thể xác minh khuôn mặt có trong ảnh tự chụp bằng camera của di động khớp với khuôn mặt trong hình ảnh giấy tờ tùy thân do chính phủ cấp như giấy phép lái xe hoặc hộ chiếu, cũng như xác minh khuôn mặt có trong ảnh tự chụp không khớp với khuôn mặt trong tập hợp các khuôn mặt được chụp trước đó.</w:t>
      </w:r>
    </w:p>
    <w:p w14:paraId="24D7BE60" w14:textId="77777777" w:rsidR="00375F1B" w:rsidRDefault="00375F1B" w:rsidP="00375F1B">
      <w:pPr>
        <w:pStyle w:val="ListParagraph"/>
        <w:numPr>
          <w:ilvl w:val="0"/>
          <w:numId w:val="24"/>
        </w:numPr>
        <w:spacing w:before="240" w:line="360" w:lineRule="auto"/>
        <w:jc w:val="both"/>
        <w:rPr>
          <w:rFonts w:cs="Times New Roman"/>
          <w:szCs w:val="24"/>
        </w:rPr>
      </w:pPr>
      <w:r>
        <w:rPr>
          <w:rFonts w:cs="Times New Roman"/>
          <w:szCs w:val="24"/>
        </w:rPr>
        <w:t>Ứng dụng:</w:t>
      </w:r>
    </w:p>
    <w:p w14:paraId="03AF34EF" w14:textId="77777777" w:rsidR="00375F1B"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Pr>
          <w:rFonts w:cs="Times New Roman"/>
          <w:szCs w:val="24"/>
        </w:rPr>
        <w:t>Phát hiện gian lận</w:t>
      </w:r>
    </w:p>
    <w:p w14:paraId="738E5B72" w14:textId="77777777" w:rsidR="00375F1B"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Pr>
          <w:rFonts w:cs="Times New Roman"/>
          <w:szCs w:val="24"/>
        </w:rPr>
        <w:t>An ninh mạng và bảo mật</w:t>
      </w:r>
    </w:p>
    <w:p w14:paraId="375729D3" w14:textId="77777777" w:rsidR="00375F1B"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Pr>
          <w:rFonts w:cs="Times New Roman"/>
          <w:szCs w:val="24"/>
        </w:rPr>
        <w:t>Kiểm soát sân bay và biên giới</w:t>
      </w:r>
    </w:p>
    <w:p w14:paraId="25EC5A32" w14:textId="77777777" w:rsidR="00375F1B"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Pr>
          <w:rFonts w:cs="Times New Roman"/>
          <w:szCs w:val="24"/>
        </w:rPr>
        <w:t>Thực hiện các giao dịch trực tuyến</w:t>
      </w:r>
    </w:p>
    <w:p w14:paraId="774D0222" w14:textId="77777777" w:rsidR="00375F1B" w:rsidRPr="001439D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Pr>
          <w:rFonts w:cs="Times New Roman"/>
          <w:szCs w:val="24"/>
        </w:rPr>
        <w:t>Chăm sóc sức khỏe</w:t>
      </w:r>
    </w:p>
    <w:p w14:paraId="6057C79D" w14:textId="77777777" w:rsidR="00375F1B" w:rsidRPr="00375F1B" w:rsidRDefault="00375F1B" w:rsidP="00375F1B">
      <w:pPr>
        <w:spacing w:before="240" w:line="360" w:lineRule="auto"/>
        <w:jc w:val="both"/>
        <w:rPr>
          <w:rFonts w:cs="Times New Roman"/>
          <w:b/>
          <w:szCs w:val="24"/>
        </w:rPr>
      </w:pPr>
      <w:r w:rsidRPr="00375F1B">
        <w:rPr>
          <w:rFonts w:cs="Times New Roman"/>
          <w:b/>
          <w:szCs w:val="24"/>
        </w:rPr>
        <w:t>3.3 OpenCV</w:t>
      </w:r>
    </w:p>
    <w:p w14:paraId="2291B637" w14:textId="77777777" w:rsidR="00375F1B" w:rsidRDefault="00375F1B" w:rsidP="00C84A7F">
      <w:pPr>
        <w:pStyle w:val="NormalWeb"/>
        <w:shd w:val="clear" w:color="auto" w:fill="FFFFFF"/>
        <w:spacing w:before="120" w:beforeAutospacing="0" w:after="120" w:afterAutospacing="0" w:line="360" w:lineRule="auto"/>
        <w:ind w:left="432" w:firstLine="720"/>
        <w:jc w:val="both"/>
        <w:rPr>
          <w:color w:val="222222"/>
        </w:rPr>
      </w:pPr>
      <w:r w:rsidRPr="00953482">
        <w:rPr>
          <w:color w:val="222222"/>
        </w:rPr>
        <w:t>Project </w:t>
      </w:r>
      <w:r>
        <w:rPr>
          <w:color w:val="222222"/>
        </w:rPr>
        <w:t xml:space="preserve">OpenCV </w:t>
      </w:r>
      <w:r w:rsidRPr="00953482">
        <w:rPr>
          <w:color w:val="222222"/>
        </w:rPr>
        <w:t>được bắt đầu từ Intel năm 1999 bởi Gary Bradsky. OpenCV viết tắt cho Open Source Computer Vision Library.</w:t>
      </w:r>
      <w:r>
        <w:rPr>
          <w:color w:val="222222"/>
        </w:rPr>
        <w:t xml:space="preserve"> </w:t>
      </w:r>
      <w:r w:rsidRPr="00953482">
        <w:t>OpenCV là một thư viện mã nguồn mở lớn cho thị giác máy tính, học máy và xử lý hình ảnh</w:t>
      </w:r>
      <w:r w:rsidRPr="00953482">
        <w:rPr>
          <w:color w:val="222222"/>
        </w:rPr>
        <w:t>, và hiện có thêm tính năng tăng tốc GPU cho các hoạt động theo real-time.</w:t>
      </w:r>
    </w:p>
    <w:p w14:paraId="4B083033" w14:textId="77777777" w:rsidR="00375F1B" w:rsidRPr="00253E6E" w:rsidRDefault="00375F1B" w:rsidP="00C84A7F">
      <w:pPr>
        <w:pStyle w:val="NormalWeb"/>
        <w:shd w:val="clear" w:color="auto" w:fill="FFFFFF"/>
        <w:spacing w:before="120" w:beforeAutospacing="0" w:after="120" w:afterAutospacing="0" w:line="360" w:lineRule="auto"/>
        <w:ind w:left="432" w:firstLine="720"/>
        <w:jc w:val="both"/>
        <w:rPr>
          <w:color w:val="222222"/>
        </w:rPr>
      </w:pPr>
      <w:r w:rsidRPr="00953482">
        <w:lastRenderedPageBreak/>
        <w:t>Hiện nay, nó đóng một vai trò quan trọng trong việc hoạt động thời gian thực, điều này rất quan trọng trong các hệ thống hiện nay. Bằng cách sử dụng nó, người ta có thể xử lý hình ảnh và video để nhận diện đối tượng, khuôn mặt, hoặc thậm chí là chữ viết tay của con người</w:t>
      </w:r>
    </w:p>
    <w:p w14:paraId="142DF4AA" w14:textId="77777777" w:rsidR="00375F1B" w:rsidRDefault="00375F1B" w:rsidP="00C84A7F">
      <w:pPr>
        <w:pStyle w:val="NormalWeb"/>
        <w:shd w:val="clear" w:color="auto" w:fill="FFFFFF"/>
        <w:spacing w:before="120" w:beforeAutospacing="0" w:after="120" w:afterAutospacing="0" w:line="360" w:lineRule="auto"/>
        <w:ind w:left="432" w:firstLine="720"/>
        <w:jc w:val="both"/>
        <w:rPr>
          <w:color w:val="222222"/>
        </w:rPr>
      </w:pPr>
      <w:r w:rsidRPr="00953482">
        <w:rPr>
          <w:color w:val="222222"/>
        </w:rPr>
        <w:t>OpenCV được phát hành theo </w:t>
      </w:r>
      <w:r>
        <w:rPr>
          <w:color w:val="222222"/>
        </w:rPr>
        <w:t>giấy phép BSD</w:t>
      </w:r>
      <w:r w:rsidRPr="00953482">
        <w:rPr>
          <w:color w:val="222222"/>
        </w:rPr>
        <w:t>, do đó nó miễn phí cho cả học tập và sử dụng với mục đích thương mại. Nó có trên các giao diện C++, C, Python và Java và hỗ trợ Windows, Linux, Mac OS, iOS và Android. OpenCV được thiết kế để hỗ trợ hiệu quả về tính toán và chuyên dùng cho các ứng dụng real-time (thời gian thực). Nếu được viết trên C/C++ tối ưu, thư viện này có thể tận dụng được bộ xử lý đa lõi (multi-core processing). </w:t>
      </w:r>
    </w:p>
    <w:p w14:paraId="420FD2F5" w14:textId="77777777" w:rsidR="00375F1B" w:rsidRPr="00953482" w:rsidRDefault="00375F1B" w:rsidP="00C84A7F">
      <w:pPr>
        <w:pStyle w:val="NormalWeb"/>
        <w:shd w:val="clear" w:color="auto" w:fill="FFFFFF"/>
        <w:spacing w:before="120" w:beforeAutospacing="0" w:after="120" w:afterAutospacing="0" w:line="360" w:lineRule="auto"/>
        <w:ind w:left="432"/>
        <w:jc w:val="both"/>
        <w:rPr>
          <w:color w:val="222222"/>
        </w:rPr>
      </w:pPr>
      <w:r w:rsidRPr="00953482">
        <w:rPr>
          <w:color w:val="222222"/>
        </w:rPr>
        <w:t>OpenCV cho phép bạn thực hiện các hoạt động khác nhau trên hình ảnh.</w:t>
      </w:r>
    </w:p>
    <w:p w14:paraId="741CD97E" w14:textId="77777777" w:rsidR="00375F1B" w:rsidRPr="00953482"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953482">
        <w:rPr>
          <w:color w:val="222222"/>
        </w:rPr>
        <w:t>Đọc hình ảnh: OpenCV giúp bạn đọc hình ảnh từ tệp hoặc trực tiếp từ máy ảnh để làm cho nó truy cập được để tiếp tục xử lý.</w:t>
      </w:r>
    </w:p>
    <w:p w14:paraId="11D0A479" w14:textId="77777777" w:rsidR="00375F1B" w:rsidRPr="00953482"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953482">
        <w:rPr>
          <w:color w:val="222222"/>
        </w:rPr>
        <w:t>Tăng cường hình ảnh: Bạn sẽ có thể tăng cường hình ảnh bằng cách điều chỉnh độ sáng, độ nét hoặc độ tương phản của hình ảnh. Điều này hữu ích để trực quan hóa chất lượng của hình ảnh.</w:t>
      </w:r>
    </w:p>
    <w:p w14:paraId="0C426670" w14:textId="77777777" w:rsidR="00375F1B" w:rsidRPr="00953482"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953482">
        <w:rPr>
          <w:color w:val="222222"/>
        </w:rPr>
        <w:t>Phát hiện đối tượng: Như bạn có thể thấy trong hình ảnh dưới đây, đối tượng cũng có thể được phát hiện bằng cách sử dụng OpenCV, vòng đeo cổ, đồng hồ, mẫu, khuôn mặt có thể được phát hiện. Điều này cũng có thể bao gồm nhận diện khuôn mặt, hình dạng hoặc thậm chí là các đối tượng khác.</w:t>
      </w:r>
    </w:p>
    <w:p w14:paraId="6A609E2B" w14:textId="77777777" w:rsidR="00375F1B" w:rsidRPr="00953482"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953482">
        <w:rPr>
          <w:color w:val="222222"/>
        </w:rPr>
        <w:t>Lọc hình ảnh: Bạn có thể thay đổi hình ảnh bằng cách áp dụng các bộ lọc khác nhau như làm mờ hoặc làm sắc nét.</w:t>
      </w:r>
    </w:p>
    <w:p w14:paraId="17A0BC67" w14:textId="77777777" w:rsidR="00375F1B"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953482">
        <w:rPr>
          <w:color w:val="222222"/>
        </w:rPr>
        <w:t>Vẽ hình ảnh: OpenCV cho phép vẽ văn bản, đường và bất kỳ hình dạng nào trên hình ảnh.</w:t>
      </w:r>
    </w:p>
    <w:p w14:paraId="0C687AA9" w14:textId="77777777" w:rsidR="00375F1B" w:rsidRPr="00D70A32" w:rsidRDefault="00375F1B" w:rsidP="00C84A7F">
      <w:pPr>
        <w:pStyle w:val="NormalWeb"/>
        <w:numPr>
          <w:ilvl w:val="0"/>
          <w:numId w:val="28"/>
        </w:numPr>
        <w:shd w:val="clear" w:color="auto" w:fill="FFFFFF"/>
        <w:spacing w:before="120" w:beforeAutospacing="0" w:after="120" w:afterAutospacing="0" w:line="360" w:lineRule="auto"/>
        <w:ind w:left="432" w:firstLine="0"/>
        <w:jc w:val="both"/>
        <w:rPr>
          <w:color w:val="222222"/>
        </w:rPr>
      </w:pPr>
      <w:r w:rsidRPr="00D70A32">
        <w:rPr>
          <w:color w:val="222222"/>
        </w:rPr>
        <w:t>Lưu hình ảnh đã thay đổi: Sau khi xử lý, bạn có thể lưu hình ảnh đã được chỉnh sửa để phân tích trong tương lai.</w:t>
      </w:r>
    </w:p>
    <w:p w14:paraId="1F366490" w14:textId="77777777" w:rsidR="00375F1B" w:rsidRDefault="00375F1B" w:rsidP="00375F1B">
      <w:pPr>
        <w:pStyle w:val="ListParagraph"/>
        <w:numPr>
          <w:ilvl w:val="0"/>
          <w:numId w:val="24"/>
        </w:numPr>
        <w:spacing w:before="240" w:line="360" w:lineRule="auto"/>
        <w:jc w:val="both"/>
        <w:rPr>
          <w:rFonts w:cs="Times New Roman"/>
          <w:szCs w:val="24"/>
        </w:rPr>
      </w:pPr>
      <w:r>
        <w:rPr>
          <w:rFonts w:cs="Times New Roman"/>
          <w:szCs w:val="24"/>
        </w:rPr>
        <w:t>Tính năng của OpenCV:</w:t>
      </w:r>
    </w:p>
    <w:p w14:paraId="04BCA083"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 xml:space="preserve">Đầu vào/đầu ra hình ảnh/video, xử lý, hiển thị (core, imgproc, highgui): Bao gồm các hoạt động cơ bản như đọc và ghi hình ảnh/video, xử lý chúng (ví dụ: thay đổi kích thước, cắt, lọc), và hiển thị chúng. Chức năng cơ bản xử lý cấu trúc dữ liệu và thuật toán cơ bản, </w:t>
      </w:r>
      <w:r w:rsidRPr="00D70A32">
        <w:rPr>
          <w:rFonts w:cs="Times New Roman"/>
          <w:szCs w:val="24"/>
        </w:rPr>
        <w:lastRenderedPageBreak/>
        <w:t>imgproc tập trung vào các hoạt động xử lý hình ảnh, và highgui xử lý các nhiệm vụ liên quan đến giao diện người dùng đồ họa.</w:t>
      </w:r>
    </w:p>
    <w:p w14:paraId="53667DE8"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 xml:space="preserve">Phát hiện đối tượng/đặc điểm (objdetect, features2d, nonfree): Các </w:t>
      </w:r>
      <w:r>
        <w:rPr>
          <w:rFonts w:cs="Times New Roman"/>
          <w:szCs w:val="24"/>
        </w:rPr>
        <w:t>module</w:t>
      </w:r>
      <w:r w:rsidRPr="00D70A32">
        <w:rPr>
          <w:rFonts w:cs="Times New Roman"/>
          <w:szCs w:val="24"/>
        </w:rPr>
        <w:t xml:space="preserve"> này giúp phát hiện đối tượng hoặc đặc điểm trong hình ảnh. objdetect chủ yếu được sử dụng cho phát hiện đối tượng, features2d xử lý việc phát hiện và mô tả đặc điểm, và nonfree bao gồm các thuật toán cho việc phát hiện đặc điểm không phải mã nguồn mở.</w:t>
      </w:r>
    </w:p>
    <w:p w14:paraId="1DF90F97"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 xml:space="preserve">Thị giác máy tính dựa trên hình ảnh mắt đơn hoặc kép dựa trên hình ảnh (calib3d, stitching, videostab): Bộ các </w:t>
      </w:r>
      <w:r>
        <w:rPr>
          <w:rFonts w:cs="Times New Roman"/>
          <w:szCs w:val="24"/>
        </w:rPr>
        <w:t>module</w:t>
      </w:r>
      <w:r w:rsidRPr="00D70A32">
        <w:rPr>
          <w:rFonts w:cs="Times New Roman"/>
          <w:szCs w:val="24"/>
        </w:rPr>
        <w:t xml:space="preserve"> này xử lý các khía cạnh hình học của thị giác máy tính. calib3d được sử dụng cho việc hiệu chỉnh camera và tái tạo 3D, stitching tập trung vào việc nối ảnh (ví dụ: tạo ảnh toàn cảnh), và videostab cung cấp các công cụ cho ổn định hình ảnh video.</w:t>
      </w:r>
    </w:p>
    <w:p w14:paraId="76D7D351"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 xml:space="preserve">Nhiếp ảnh tính toán (photo, video, superres): Các </w:t>
      </w:r>
      <w:r>
        <w:rPr>
          <w:rFonts w:cs="Times New Roman"/>
          <w:szCs w:val="24"/>
        </w:rPr>
        <w:t>module</w:t>
      </w:r>
      <w:r w:rsidRPr="00D70A32">
        <w:rPr>
          <w:rFonts w:cs="Times New Roman"/>
          <w:szCs w:val="24"/>
        </w:rPr>
        <w:t xml:space="preserve"> này được dành riêng cho các kỹ thuật xử lý hình ảnh tiên tiến được sử dụng trong nhiếp ảnh tính toán. Chúng bao gồm các chức năng để cải thiện hình ảnh, xử lý video, và thực hiện siêu phân giải.</w:t>
      </w:r>
    </w:p>
    <w:p w14:paraId="50D2C4DC"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Học máy &amp; phân cụm (</w:t>
      </w:r>
      <w:r>
        <w:rPr>
          <w:rFonts w:cs="Times New Roman"/>
          <w:szCs w:val="24"/>
        </w:rPr>
        <w:t>ML</w:t>
      </w:r>
      <w:r w:rsidRPr="00D70A32">
        <w:rPr>
          <w:rFonts w:cs="Times New Roman"/>
          <w:szCs w:val="24"/>
        </w:rPr>
        <w:t>, flann): OpenCV cung cấp hỗ trợ cho các nhiệm vụ học máy và phân cụm. M</w:t>
      </w:r>
      <w:r>
        <w:rPr>
          <w:rFonts w:cs="Times New Roman"/>
          <w:szCs w:val="24"/>
        </w:rPr>
        <w:t>odule</w:t>
      </w:r>
      <w:r w:rsidRPr="00D70A32">
        <w:rPr>
          <w:rFonts w:cs="Times New Roman"/>
          <w:szCs w:val="24"/>
        </w:rPr>
        <w:t xml:space="preserve"> </w:t>
      </w:r>
      <w:r>
        <w:rPr>
          <w:rFonts w:cs="Times New Roman"/>
          <w:szCs w:val="24"/>
        </w:rPr>
        <w:t>ML</w:t>
      </w:r>
      <w:r w:rsidRPr="00D70A32">
        <w:rPr>
          <w:rFonts w:cs="Times New Roman"/>
          <w:szCs w:val="24"/>
        </w:rPr>
        <w:t xml:space="preserve"> cung cấp các thuật toán học máy khác nhau cho các nhiệm vụ phân loại, hồi quy, và phân cụm, trong khi flann cung cấp các thuật toán để tìm kiếm gần nhất xấp xỉ nhanh chóng.</w:t>
      </w:r>
    </w:p>
    <w:p w14:paraId="40D6FE45" w14:textId="77777777" w:rsidR="00375F1B" w:rsidRPr="00D70A32" w:rsidRDefault="00375F1B" w:rsidP="00C84A7F">
      <w:pPr>
        <w:pStyle w:val="ListParagraph"/>
        <w:numPr>
          <w:ilvl w:val="0"/>
          <w:numId w:val="28"/>
        </w:numPr>
        <w:spacing w:before="120" w:after="120" w:line="360" w:lineRule="auto"/>
        <w:ind w:left="432" w:firstLine="0"/>
        <w:contextualSpacing w:val="0"/>
        <w:jc w:val="both"/>
        <w:rPr>
          <w:rFonts w:cs="Times New Roman"/>
          <w:szCs w:val="24"/>
        </w:rPr>
      </w:pPr>
      <w:r w:rsidRPr="00D70A32">
        <w:rPr>
          <w:rFonts w:cs="Times New Roman"/>
          <w:szCs w:val="24"/>
        </w:rPr>
        <w:t>Tăng tốc CUDA (gpu): M</w:t>
      </w:r>
      <w:r>
        <w:rPr>
          <w:rFonts w:cs="Times New Roman"/>
          <w:szCs w:val="24"/>
        </w:rPr>
        <w:t>odule</w:t>
      </w:r>
      <w:r w:rsidRPr="00D70A32">
        <w:rPr>
          <w:rFonts w:cs="Times New Roman"/>
          <w:szCs w:val="24"/>
        </w:rPr>
        <w:t xml:space="preserve"> này cho phép tăng tốc GPU của một số hoạt động OpenCV thông qua CUDA, nền tảng tính toán song song và mô hình lập trình của NVIDIA.</w:t>
      </w:r>
    </w:p>
    <w:p w14:paraId="12E56873" w14:textId="77777777" w:rsidR="00375F1B" w:rsidRDefault="00375F1B" w:rsidP="00C84A7F">
      <w:pPr>
        <w:pStyle w:val="ListParagraph"/>
        <w:spacing w:before="120" w:after="120" w:line="360" w:lineRule="auto"/>
        <w:ind w:left="432"/>
        <w:contextualSpacing w:val="0"/>
        <w:jc w:val="both"/>
        <w:rPr>
          <w:rFonts w:cs="Times New Roman"/>
          <w:szCs w:val="24"/>
        </w:rPr>
      </w:pPr>
      <w:r w:rsidRPr="00D70A32">
        <w:rPr>
          <w:rFonts w:cs="Times New Roman"/>
          <w:szCs w:val="24"/>
        </w:rPr>
        <w:t>Các mô-đun này bao gồm một loạt các chức năng, cho phép các nhà phát triển triển khai các nhiệm vụ thị giác máy tính phức tạp một cách hiệu quả bằng cách sử dụng OpenCV.</w:t>
      </w:r>
    </w:p>
    <w:p w14:paraId="05E4ACEB" w14:textId="77777777" w:rsidR="00375F1B" w:rsidRDefault="00375F1B" w:rsidP="00375F1B">
      <w:pPr>
        <w:pStyle w:val="ListParagraph"/>
        <w:numPr>
          <w:ilvl w:val="0"/>
          <w:numId w:val="24"/>
        </w:numPr>
        <w:spacing w:before="240" w:line="360" w:lineRule="auto"/>
        <w:jc w:val="both"/>
        <w:rPr>
          <w:rFonts w:cs="Times New Roman"/>
          <w:szCs w:val="24"/>
        </w:rPr>
      </w:pPr>
      <w:r>
        <w:rPr>
          <w:rFonts w:cs="Times New Roman"/>
          <w:szCs w:val="24"/>
        </w:rPr>
        <w:t>Ứng dụng:</w:t>
      </w:r>
    </w:p>
    <w:p w14:paraId="30CA5C22" w14:textId="77777777" w:rsidR="00375F1B" w:rsidRPr="00D70A32" w:rsidRDefault="00375F1B" w:rsidP="00C84A7F">
      <w:pPr>
        <w:pStyle w:val="ListParagraph"/>
        <w:spacing w:before="120" w:after="120" w:line="360" w:lineRule="auto"/>
        <w:ind w:left="432"/>
        <w:jc w:val="both"/>
        <w:rPr>
          <w:rFonts w:cs="Times New Roman"/>
          <w:szCs w:val="24"/>
        </w:rPr>
      </w:pPr>
      <w:r w:rsidRPr="00D70A32">
        <w:rPr>
          <w:rFonts w:cs="Times New Roman"/>
          <w:szCs w:val="24"/>
        </w:rPr>
        <w:t>Có rất nhiều ứng dụng được giải quyết bằng OpenCV, dưới đây là một số trong số đó:</w:t>
      </w:r>
    </w:p>
    <w:p w14:paraId="5E3D56FF" w14:textId="77777777" w:rsidR="00375F1B" w:rsidRPr="00D70A32" w:rsidRDefault="00375F1B" w:rsidP="00C84A7F">
      <w:pPr>
        <w:pStyle w:val="ListParagraph"/>
        <w:spacing w:before="120" w:after="120" w:line="360" w:lineRule="auto"/>
        <w:ind w:left="432"/>
        <w:jc w:val="both"/>
        <w:rPr>
          <w:rFonts w:cs="Times New Roman"/>
          <w:szCs w:val="24"/>
        </w:rPr>
      </w:pPr>
    </w:p>
    <w:p w14:paraId="723F5BE3" w14:textId="77777777" w:rsidR="00375F1B"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Nhận diện khuôn mặt</w:t>
      </w:r>
    </w:p>
    <w:p w14:paraId="03B4F8D9"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Kiểm tra và giám sát tự động</w:t>
      </w:r>
    </w:p>
    <w:p w14:paraId="50BB472A"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Đếm số lượng người (lưu lượng đi lại trong trung tâm mua sắm, v.v.)</w:t>
      </w:r>
    </w:p>
    <w:p w14:paraId="3BA60826"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Đếm số lượng phương tiện trên cao tốc cùng với tốc độ của chúng</w:t>
      </w:r>
    </w:p>
    <w:p w14:paraId="6B93773D"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Các cài đặt nghệ thuật tương tác</w:t>
      </w:r>
    </w:p>
    <w:p w14:paraId="13524C69"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Phát hiện bất thường (lỗi) trong quá trình sản xuất (các sản phẩm lỗi lạ)</w:t>
      </w:r>
    </w:p>
    <w:p w14:paraId="574A0553"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lastRenderedPageBreak/>
        <w:t>Ghép ảnh từ góc đường</w:t>
      </w:r>
    </w:p>
    <w:p w14:paraId="4DBB2F4C"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Tìm kiếm và truy xuất video/hình ảnh</w:t>
      </w:r>
    </w:p>
    <w:p w14:paraId="211250E6"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Điều hướng và điều khiển xe robot và xe không người lái</w:t>
      </w:r>
    </w:p>
    <w:p w14:paraId="56B65CAC"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Nhận diện đối tượng</w:t>
      </w:r>
    </w:p>
    <w:p w14:paraId="2D0E1983"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Phân tích hình ảnh y tế</w:t>
      </w:r>
    </w:p>
    <w:p w14:paraId="10F58711" w14:textId="77777777" w:rsidR="00375F1B" w:rsidRPr="00D70A32" w:rsidRDefault="00375F1B" w:rsidP="00C84A7F">
      <w:pPr>
        <w:pStyle w:val="ListParagraph"/>
        <w:numPr>
          <w:ilvl w:val="0"/>
          <w:numId w:val="28"/>
        </w:numPr>
        <w:spacing w:before="120" w:after="120" w:line="360" w:lineRule="auto"/>
        <w:ind w:left="432" w:firstLine="0"/>
        <w:jc w:val="both"/>
        <w:rPr>
          <w:rFonts w:cs="Times New Roman"/>
          <w:szCs w:val="24"/>
        </w:rPr>
      </w:pPr>
      <w:r w:rsidRPr="00D70A32">
        <w:rPr>
          <w:rFonts w:cs="Times New Roman"/>
          <w:szCs w:val="24"/>
        </w:rPr>
        <w:t>Phim - Cấu trúc 3D từ chuyển động</w:t>
      </w:r>
    </w:p>
    <w:p w14:paraId="364B4DCD" w14:textId="77777777" w:rsidR="00375F1B" w:rsidRPr="00375F1B" w:rsidRDefault="00375F1B" w:rsidP="00B77E59">
      <w:pPr>
        <w:pStyle w:val="Heading2"/>
        <w:numPr>
          <w:ilvl w:val="0"/>
          <w:numId w:val="0"/>
        </w:numPr>
        <w:ind w:left="360"/>
        <w:rPr>
          <w:bCs/>
        </w:rPr>
      </w:pPr>
      <w:r w:rsidRPr="00375F1B">
        <w:t>3.4 MTCNN (Multi-task Cascaded Convolutional Networks) và FaceNet</w:t>
      </w:r>
    </w:p>
    <w:p w14:paraId="01F474EA" w14:textId="77777777" w:rsidR="00375F1B" w:rsidRPr="004A01AE" w:rsidRDefault="00375F1B" w:rsidP="004A01AE">
      <w:pPr>
        <w:pStyle w:val="Heading2"/>
        <w:numPr>
          <w:ilvl w:val="0"/>
          <w:numId w:val="0"/>
        </w:numPr>
        <w:ind w:left="432"/>
        <w:rPr>
          <w:b w:val="0"/>
          <w:bCs/>
        </w:rPr>
      </w:pPr>
      <w:r w:rsidRPr="004A01AE">
        <w:rPr>
          <w:b w:val="0"/>
          <w:shd w:val="clear" w:color="auto" w:fill="FFFFFF"/>
        </w:rPr>
        <w:t>Nhận diện khuôn mặt (Face Recognition) là một trong những thách thức lớn mà các nhà nghiên  cứu về Học máy - Học sâu đã và đang phải đối mặt. Bài toán này có thể được áp dụng ở rất nhiều lĩnh vực khác nhau, đặc biệt trong những lĩnh vực yêu cầu độ chính xác và bảo mật cao như eKYC trong E-Comercial và nhận diện danh tính qua surveillance camera (CCTV). Ta sẽ chia bài toán này ra thành 2 vấn đề chính: Phát hiện khuôn măt (Face Detection) và Phân biệt khuôn mặt (Face Verification). Để đi sâu hơn về quá trình hiểu và áp dụng hoàn chỉnh một bài Face Recognition, ta cần tìm hiểu và suy luận 2 mạng nổi tiếng cho 2 vấn đề trên: MTCNN (Multi-task Cascaded Convolutional Networks) và FaceNet.</w:t>
      </w:r>
    </w:p>
    <w:p w14:paraId="1A35D468" w14:textId="77777777" w:rsidR="00375F1B" w:rsidRPr="00375F1B" w:rsidRDefault="00375F1B" w:rsidP="00B77E59">
      <w:pPr>
        <w:pStyle w:val="Heading2"/>
        <w:numPr>
          <w:ilvl w:val="0"/>
          <w:numId w:val="0"/>
        </w:numPr>
        <w:ind w:left="720" w:hanging="360"/>
        <w:rPr>
          <w:bCs/>
        </w:rPr>
      </w:pPr>
      <w:r w:rsidRPr="00375F1B">
        <w:t>3.4.1 MTCNN</w:t>
      </w:r>
    </w:p>
    <w:p w14:paraId="1E225162" w14:textId="77777777" w:rsidR="00375F1B" w:rsidRPr="00375F1B" w:rsidRDefault="00375F1B" w:rsidP="00B77E59">
      <w:pPr>
        <w:pStyle w:val="Heading2"/>
        <w:numPr>
          <w:ilvl w:val="0"/>
          <w:numId w:val="0"/>
        </w:numPr>
        <w:ind w:left="720" w:hanging="360"/>
        <w:rPr>
          <w:bCs/>
        </w:rPr>
      </w:pPr>
      <w:r w:rsidRPr="00375F1B">
        <w:t>3.4.1.1 Khái niệm cơ bản</w:t>
      </w:r>
    </w:p>
    <w:p w14:paraId="2598DE8A" w14:textId="77777777" w:rsidR="00375F1B" w:rsidRPr="004A01AE" w:rsidRDefault="00375F1B" w:rsidP="00B77E59">
      <w:pPr>
        <w:pStyle w:val="Heading2"/>
        <w:numPr>
          <w:ilvl w:val="0"/>
          <w:numId w:val="0"/>
        </w:numPr>
        <w:ind w:left="720"/>
        <w:rPr>
          <w:b w:val="0"/>
          <w:bCs/>
        </w:rPr>
      </w:pPr>
      <w:r w:rsidRPr="004A01AE">
        <w:rPr>
          <w:b w:val="0"/>
        </w:rPr>
        <w:t>MTCNN hay Multi-Task Cascaded Convolutional Neural Networks là một mạng nơ-ron nhận dạng khuôn mặt và các điểm đặc trưng trên hình ảnh. Nó được công bố vào năm 2016 bởi Zhang và đồng nghiệp.</w:t>
      </w:r>
    </w:p>
    <w:p w14:paraId="749E27FA" w14:textId="77777777" w:rsidR="00375F1B" w:rsidRPr="004A01AE" w:rsidRDefault="00375F1B" w:rsidP="00B77E59">
      <w:pPr>
        <w:pStyle w:val="Heading2"/>
        <w:numPr>
          <w:ilvl w:val="0"/>
          <w:numId w:val="0"/>
        </w:numPr>
        <w:ind w:left="720"/>
        <w:rPr>
          <w:b w:val="0"/>
          <w:bCs/>
        </w:rPr>
      </w:pPr>
      <w:r w:rsidRPr="004A01AE">
        <w:rPr>
          <w:b w:val="0"/>
        </w:rPr>
        <w:t>MTCNN là một trong những công cụ phát hiện khuôn mặt phổ biến và chính xác nhất hiện nay. Nó bao gồm 3 mạng nơ-ron được kết nối theo một chuỗi liên tiếp tượng trưng cho 3 stage chính là P-Net, R-Net và O-Net (PRO!)</w:t>
      </w:r>
    </w:p>
    <w:p w14:paraId="72708579" w14:textId="77777777" w:rsidR="00375F1B" w:rsidRPr="00375F1B" w:rsidRDefault="00375F1B" w:rsidP="00B77E59">
      <w:pPr>
        <w:pStyle w:val="Heading2"/>
        <w:numPr>
          <w:ilvl w:val="0"/>
          <w:numId w:val="0"/>
        </w:numPr>
        <w:ind w:left="720" w:hanging="360"/>
        <w:rPr>
          <w:bCs/>
        </w:rPr>
      </w:pPr>
      <w:r w:rsidRPr="00375F1B">
        <w:t>3.4.1.2 Ba lớp mạng đặc biệt</w:t>
      </w:r>
    </w:p>
    <w:p w14:paraId="61BD6346" w14:textId="77777777" w:rsidR="00375F1B" w:rsidRPr="004A01AE" w:rsidRDefault="00375F1B" w:rsidP="00F4539F">
      <w:pPr>
        <w:pStyle w:val="Heading2"/>
        <w:numPr>
          <w:ilvl w:val="0"/>
          <w:numId w:val="24"/>
        </w:numPr>
        <w:rPr>
          <w:b w:val="0"/>
          <w:bCs/>
        </w:rPr>
      </w:pPr>
      <w:r w:rsidRPr="004A01AE">
        <w:rPr>
          <w:b w:val="0"/>
        </w:rPr>
        <w:t>Stage 1: P-Net</w:t>
      </w:r>
    </w:p>
    <w:p w14:paraId="3996590F" w14:textId="77777777" w:rsidR="00375F1B" w:rsidRPr="004A01AE" w:rsidRDefault="00375F1B" w:rsidP="00B77E59">
      <w:pPr>
        <w:pStyle w:val="Heading2"/>
        <w:numPr>
          <w:ilvl w:val="0"/>
          <w:numId w:val="0"/>
        </w:numPr>
        <w:ind w:left="720"/>
        <w:rPr>
          <w:b w:val="0"/>
          <w:bCs/>
        </w:rPr>
      </w:pPr>
      <w:r w:rsidRPr="004A01AE">
        <w:rPr>
          <w:b w:val="0"/>
        </w:rPr>
        <w:t>Trước hết, một bức ảnh thường sẽ có nhiều hơn một người - một khuôn mặt. Ngoài ra, những khuôn mặt thường sẽ có kích thước khác nhau. Ta cần một phương thức để có thể nhận dạng toàn bộ số khuôn mặt đó, ở các kích thước khác nhau. MTCNN đưa cho chúng ta một giải pháp, bằng cách sử dụng phép Resize ảnh, để tạo một loạt các bản copy từ ảnh gốc với kích cỡ khác nhau, từ to đến nhỏ, tạo thành 1 Image Pyramid.</w:t>
      </w:r>
    </w:p>
    <w:p w14:paraId="57E36C1D" w14:textId="77777777" w:rsidR="00375F1B" w:rsidRDefault="00375F1B" w:rsidP="00B77E59">
      <w:pPr>
        <w:pStyle w:val="Heading2"/>
        <w:numPr>
          <w:ilvl w:val="0"/>
          <w:numId w:val="0"/>
        </w:numPr>
        <w:ind w:left="720"/>
        <w:jc w:val="center"/>
        <w:rPr>
          <w:color w:val="1B1B1B"/>
          <w:szCs w:val="24"/>
        </w:rPr>
      </w:pPr>
      <w:r>
        <w:rPr>
          <w:noProof/>
        </w:rPr>
        <w:lastRenderedPageBreak/>
        <w:drawing>
          <wp:inline distT="0" distB="0" distL="0" distR="0" wp14:anchorId="62564F84" wp14:editId="24355578">
            <wp:extent cx="1950720" cy="2194560"/>
            <wp:effectExtent l="0" t="0" r="0" b="0"/>
            <wp:docPr id="1639120229"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120229" name="Picture 1" descr="A person in a sui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50720" cy="2194560"/>
                    </a:xfrm>
                    <a:prstGeom prst="rect">
                      <a:avLst/>
                    </a:prstGeom>
                    <a:noFill/>
                    <a:ln>
                      <a:noFill/>
                    </a:ln>
                  </pic:spPr>
                </pic:pic>
              </a:graphicData>
            </a:graphic>
          </wp:inline>
        </w:drawing>
      </w:r>
    </w:p>
    <w:p w14:paraId="4AB7824E" w14:textId="77777777" w:rsidR="004A01AE" w:rsidRPr="00167778" w:rsidRDefault="004A01AE" w:rsidP="00137676">
      <w:pPr>
        <w:pStyle w:val="hinh"/>
      </w:pPr>
      <w:bookmarkStart w:id="10" w:name="_Toc165585239"/>
      <w:r w:rsidRPr="00167778">
        <w:t>Hình 3.1:</w:t>
      </w:r>
      <w:r w:rsidR="00167778" w:rsidRPr="00167778">
        <w:rPr>
          <w:shd w:val="clear" w:color="auto" w:fill="F0F0F0"/>
        </w:rPr>
        <w:t xml:space="preserve"> Resize ảnh, tạo ra các bản copy với nhiều kích thước</w:t>
      </w:r>
      <w:bookmarkEnd w:id="10"/>
    </w:p>
    <w:p w14:paraId="7D0EC825" w14:textId="77777777" w:rsidR="00375F1B" w:rsidRPr="004A01AE" w:rsidRDefault="00375F1B" w:rsidP="00B77E59">
      <w:pPr>
        <w:pStyle w:val="Heading2"/>
        <w:numPr>
          <w:ilvl w:val="0"/>
          <w:numId w:val="0"/>
        </w:numPr>
        <w:ind w:left="720"/>
        <w:rPr>
          <w:b w:val="0"/>
          <w:bCs/>
        </w:rPr>
      </w:pPr>
      <w:r w:rsidRPr="004A01AE">
        <w:rPr>
          <w:b w:val="0"/>
        </w:rPr>
        <w:t>Với mỗi một phiên bản copy-resize của ảnh gốc, ta sử dụng kernel 12x12 pixel và stride = 2 để đi qua toàn bộ bức ảnh, dò tìm khuôn mặt. Vì các bản copies của ảnh gốc có kích thước khác nhau, cho nên mạng có thể dễ dàng nhận biết được các khuôn mặt với kích thước khác nhau, mặc dù chỉ dùng 1 kernel với kích thước cố định (Ảnh to hơn, mặt to hơn; Ảnh nhỏ hơn, mặt nhỏ hơn). Sau đó, ta sẽ đưa những kernels được cắt ra từ trên và truyền qua mạng P-Net (Proposal Network). Kết quả của mạng cho ra một loạt các bounding boxes nằm trong mỗi kernel, mỗi bounding boxes sẽ chứa tọa độ 4 góc để xác định vị trí trong kernel chứa nó (đã được normalize về khoảng từ (0,1)) và điểm confident (Điểm tự tin) tương ứng.</w:t>
      </w:r>
    </w:p>
    <w:p w14:paraId="3B211D2A" w14:textId="77777777" w:rsidR="00375F1B" w:rsidRDefault="00375F1B" w:rsidP="00B77E59">
      <w:pPr>
        <w:pStyle w:val="Heading2"/>
        <w:numPr>
          <w:ilvl w:val="0"/>
          <w:numId w:val="0"/>
        </w:numPr>
        <w:ind w:left="720"/>
        <w:rPr>
          <w:color w:val="1B1B1B"/>
          <w:szCs w:val="24"/>
        </w:rPr>
      </w:pPr>
      <w:r>
        <w:rPr>
          <w:noProof/>
        </w:rPr>
        <w:drawing>
          <wp:inline distT="0" distB="0" distL="0" distR="0" wp14:anchorId="2D1CA041" wp14:editId="3E3CB847">
            <wp:extent cx="5132439" cy="2666365"/>
            <wp:effectExtent l="0" t="0" r="0" b="635"/>
            <wp:docPr id="24845607" name="Picture 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607" name="Picture 2" descr="A diagram of a block diagram&#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36561" cy="2668507"/>
                    </a:xfrm>
                    <a:prstGeom prst="rect">
                      <a:avLst/>
                    </a:prstGeom>
                    <a:noFill/>
                    <a:ln>
                      <a:noFill/>
                    </a:ln>
                  </pic:spPr>
                </pic:pic>
              </a:graphicData>
            </a:graphic>
          </wp:inline>
        </w:drawing>
      </w:r>
    </w:p>
    <w:p w14:paraId="0068B97D" w14:textId="77777777" w:rsidR="00167778" w:rsidRPr="00167778" w:rsidRDefault="00167778" w:rsidP="00137676">
      <w:pPr>
        <w:pStyle w:val="hinh"/>
      </w:pPr>
      <w:bookmarkStart w:id="11" w:name="_Toc165585240"/>
      <w:r w:rsidRPr="00167778">
        <w:t>Hình 3.2: Mạng P-net</w:t>
      </w:r>
      <w:bookmarkEnd w:id="11"/>
    </w:p>
    <w:p w14:paraId="4CA0B319" w14:textId="77777777" w:rsidR="00375F1B" w:rsidRPr="004A01AE" w:rsidRDefault="00375F1B" w:rsidP="00B77E59">
      <w:pPr>
        <w:pStyle w:val="Heading2"/>
        <w:numPr>
          <w:ilvl w:val="0"/>
          <w:numId w:val="0"/>
        </w:numPr>
        <w:ind w:left="720"/>
        <w:rPr>
          <w:b w:val="0"/>
          <w:bCs/>
        </w:rPr>
      </w:pPr>
      <w:r w:rsidRPr="004A01AE">
        <w:rPr>
          <w:b w:val="0"/>
        </w:rPr>
        <w:t xml:space="preserve">Để loại trừ bớt các bounding boxes trên các bức ảnh và các kernels, ta sử dụng 2 phương pháp chính là lập mức Threshold confident - nhằm xóa đi các box có mức </w:t>
      </w:r>
      <w:r w:rsidRPr="004A01AE">
        <w:rPr>
          <w:b w:val="0"/>
        </w:rPr>
        <w:lastRenderedPageBreak/>
        <w:t>confident thấp và sử dụng NMS (Non-Maximum Suppression) để xóa các box có tỷ lệ trùng nhau (Intersection Over Union) vượt qua 1 mức threshold tự</w:t>
      </w:r>
      <w:r w:rsidRPr="007C3749">
        <w:t xml:space="preserve"> </w:t>
      </w:r>
      <w:r w:rsidRPr="004A01AE">
        <w:rPr>
          <w:b w:val="0"/>
        </w:rPr>
        <w:t>đặt nào đó. Hình ảnh dưới đây là minh họa cho phép NMS, những box bị trùng nhau sẽ bị loại bỏ và giữ lại 1 box có mức confident cao nhất.</w:t>
      </w:r>
    </w:p>
    <w:p w14:paraId="4C0392E2" w14:textId="77777777" w:rsidR="00375F1B" w:rsidRDefault="00375F1B" w:rsidP="00B77E59">
      <w:pPr>
        <w:pStyle w:val="Heading2"/>
        <w:numPr>
          <w:ilvl w:val="0"/>
          <w:numId w:val="0"/>
        </w:numPr>
        <w:ind w:left="720"/>
        <w:rPr>
          <w:color w:val="1B1B1B"/>
          <w:szCs w:val="24"/>
        </w:rPr>
      </w:pPr>
      <w:r>
        <w:rPr>
          <w:noProof/>
        </w:rPr>
        <w:drawing>
          <wp:inline distT="0" distB="0" distL="0" distR="0" wp14:anchorId="3A764D64" wp14:editId="6783C7BF">
            <wp:extent cx="5073445" cy="3223895"/>
            <wp:effectExtent l="0" t="0" r="0" b="0"/>
            <wp:docPr id="1130398586"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398586" name="Picture 3" descr="A screenshot of a computer&#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77376" cy="3226393"/>
                    </a:xfrm>
                    <a:prstGeom prst="rect">
                      <a:avLst/>
                    </a:prstGeom>
                    <a:noFill/>
                    <a:ln>
                      <a:noFill/>
                    </a:ln>
                  </pic:spPr>
                </pic:pic>
              </a:graphicData>
            </a:graphic>
          </wp:inline>
        </w:drawing>
      </w:r>
    </w:p>
    <w:p w14:paraId="4026D74C" w14:textId="77777777" w:rsidR="007C7BD3" w:rsidRPr="007C7BD3" w:rsidRDefault="007C7BD3" w:rsidP="00137676">
      <w:pPr>
        <w:pStyle w:val="hinh"/>
      </w:pPr>
      <w:bookmarkStart w:id="12" w:name="_Toc165585241"/>
      <w:r w:rsidRPr="007C7BD3">
        <w:t xml:space="preserve">Hình 3.3: </w:t>
      </w:r>
      <w:r w:rsidRPr="007C7BD3">
        <w:rPr>
          <w:shd w:val="clear" w:color="auto" w:fill="F0F0F0"/>
        </w:rPr>
        <w:t>phép NMS, giữ lại box có confident (độ tin cậy) cao nhất</w:t>
      </w:r>
      <w:bookmarkEnd w:id="12"/>
    </w:p>
    <w:p w14:paraId="2D1E475E" w14:textId="77777777" w:rsidR="00375F1B" w:rsidRPr="004A01AE" w:rsidRDefault="00375F1B" w:rsidP="00B77E59">
      <w:pPr>
        <w:pStyle w:val="Heading2"/>
        <w:numPr>
          <w:ilvl w:val="0"/>
          <w:numId w:val="0"/>
        </w:numPr>
        <w:ind w:left="720"/>
        <w:rPr>
          <w:b w:val="0"/>
          <w:bCs/>
        </w:rPr>
      </w:pPr>
      <w:r w:rsidRPr="004A01AE">
        <w:rPr>
          <w:b w:val="0"/>
        </w:rPr>
        <w:t>Sau khi đã xóa bớt các box không hợp lý, ta sẽ chuyển các tọa độ của các box về với tọa độ gốc của bức ảnh thật. Do tọa độ của box đã được normalize về khoảng (0,1) tương ứng như kernel, cho nên công việc lúc này chỉ là tính toán độ dài và rộng của kernel dựa theo ảnh gốc, sau đó nhân tọa độ đã được normalize của box với kích thước của của kernel và cộng với tọa độ của các góc kernel tương ứng. Kết quả của quá trình trên sẽ là những tọa độ của box tương ứng ở trên ảnh kích thước ban đầu. Cuối cùng, ta sẽ resize lại các box về dạng hình vuông, lấy tọa độ mới của các box và feed vào mạng tiếp theo, mạng R.</w:t>
      </w:r>
    </w:p>
    <w:p w14:paraId="7DA4A2EF" w14:textId="77777777" w:rsidR="00375F1B" w:rsidRPr="004A01AE" w:rsidRDefault="00375F1B" w:rsidP="00F4539F">
      <w:pPr>
        <w:pStyle w:val="Heading2"/>
        <w:numPr>
          <w:ilvl w:val="0"/>
          <w:numId w:val="24"/>
        </w:numPr>
        <w:rPr>
          <w:b w:val="0"/>
          <w:bCs/>
        </w:rPr>
      </w:pPr>
      <w:r w:rsidRPr="004A01AE">
        <w:rPr>
          <w:b w:val="0"/>
        </w:rPr>
        <w:t>Stage 2: R-Net</w:t>
      </w:r>
    </w:p>
    <w:p w14:paraId="300B9719" w14:textId="77777777" w:rsidR="00375F1B" w:rsidRPr="004A01AE" w:rsidRDefault="00375F1B" w:rsidP="00B77E59">
      <w:pPr>
        <w:pStyle w:val="Heading2"/>
        <w:numPr>
          <w:ilvl w:val="0"/>
          <w:numId w:val="0"/>
        </w:numPr>
        <w:ind w:left="720"/>
        <w:rPr>
          <w:b w:val="0"/>
          <w:bCs/>
        </w:rPr>
      </w:pPr>
      <w:r w:rsidRPr="004A01AE">
        <w:rPr>
          <w:b w:val="0"/>
        </w:rPr>
        <w:t>Mạng R (Refine Network) thực hiện các bước như mạng P. Tuy nhiên, mạng còn sử dụng một phương pháp tên là padding, nhằm thực hiện việc chèn thêm các zero-pixels vào các phần thiếu của bounding box nếu bounding box bị vượt quá biên của ảnh. Tất cả các bounding box lúc này sẽ được resize về kích thước 24x24, được coi như 1 kernel và feed vào mạng R. Kết quả sau cũng là những tọa độ mới của các box còn lại và được đưa vào mạng tiếp theo, mạng O.</w:t>
      </w:r>
    </w:p>
    <w:p w14:paraId="47B05FB1" w14:textId="77777777" w:rsidR="00375F1B" w:rsidRPr="007C7BD3" w:rsidRDefault="00375F1B" w:rsidP="00137676">
      <w:pPr>
        <w:pStyle w:val="hinh"/>
        <w:rPr>
          <w:b/>
        </w:rPr>
      </w:pPr>
      <w:bookmarkStart w:id="13" w:name="_Toc165585242"/>
      <w:r w:rsidRPr="007C7BD3">
        <w:rPr>
          <w:noProof/>
        </w:rPr>
        <w:lastRenderedPageBreak/>
        <w:drawing>
          <wp:anchor distT="0" distB="0" distL="114300" distR="114300" simplePos="0" relativeHeight="251658240" behindDoc="0" locked="0" layoutInCell="1" allowOverlap="1" wp14:anchorId="4592E319" wp14:editId="2F1F0176">
            <wp:simplePos x="0" y="0"/>
            <wp:positionH relativeFrom="column">
              <wp:posOffset>365760</wp:posOffset>
            </wp:positionH>
            <wp:positionV relativeFrom="paragraph">
              <wp:posOffset>0</wp:posOffset>
            </wp:positionV>
            <wp:extent cx="5365758" cy="2574925"/>
            <wp:effectExtent l="0" t="0" r="6350" b="0"/>
            <wp:wrapSquare wrapText="bothSides"/>
            <wp:docPr id="16243048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65758" cy="2574925"/>
                    </a:xfrm>
                    <a:prstGeom prst="rect">
                      <a:avLst/>
                    </a:prstGeom>
                    <a:noFill/>
                    <a:ln>
                      <a:noFill/>
                    </a:ln>
                  </pic:spPr>
                </pic:pic>
              </a:graphicData>
            </a:graphic>
          </wp:anchor>
        </w:drawing>
      </w:r>
      <w:r w:rsidR="007C7BD3" w:rsidRPr="007C7BD3">
        <w:t>Hình 3.4: R-Net</w:t>
      </w:r>
      <w:bookmarkEnd w:id="13"/>
    </w:p>
    <w:p w14:paraId="5453D953" w14:textId="77777777" w:rsidR="00375F1B" w:rsidRPr="004A01AE" w:rsidRDefault="00375F1B" w:rsidP="00F4539F">
      <w:pPr>
        <w:pStyle w:val="Heading2"/>
        <w:numPr>
          <w:ilvl w:val="0"/>
          <w:numId w:val="24"/>
        </w:numPr>
        <w:rPr>
          <w:b w:val="0"/>
          <w:bCs/>
        </w:rPr>
      </w:pPr>
      <w:r w:rsidRPr="004A01AE">
        <w:rPr>
          <w:b w:val="0"/>
        </w:rPr>
        <w:t>Stage 3: O-Net</w:t>
      </w:r>
    </w:p>
    <w:p w14:paraId="2FC51EB1" w14:textId="77777777" w:rsidR="00375F1B" w:rsidRPr="004A01AE" w:rsidRDefault="00375F1B" w:rsidP="00B77E59">
      <w:pPr>
        <w:pStyle w:val="Heading2"/>
        <w:numPr>
          <w:ilvl w:val="0"/>
          <w:numId w:val="0"/>
        </w:numPr>
        <w:ind w:left="360"/>
        <w:rPr>
          <w:b w:val="0"/>
          <w:bCs/>
        </w:rPr>
      </w:pPr>
      <w:r w:rsidRPr="004A01AE">
        <w:rPr>
          <w:b w:val="0"/>
        </w:rPr>
        <w:t>Cuối cùng là mạng O (Output Network), mạng cũng thực hiện tương tự như việc trong mạng R, thay đổi kích thước thành 48x48. Tuy nhiên, kết quả đầu ra của mạng lúc này không còn chỉ là các tọa độ của các box nữa, mà trả về 3 giá trị bao gồm: 4 tọa độ của bounding box (out[0]), tọa độ 5 điểm landmark trên mặt, bao gồm 2 mắt, 1 mũi, 2 bên cánh môi (out[1]) và điểm confident của mỗi box (out[2]). Tất cả sẽ được lưu vào thành 1 dictionary với 3 keys kể trên.</w:t>
      </w:r>
    </w:p>
    <w:p w14:paraId="38374877" w14:textId="77777777" w:rsidR="00375F1B" w:rsidRDefault="00375F1B" w:rsidP="00B77E59">
      <w:pPr>
        <w:pStyle w:val="Heading2"/>
        <w:numPr>
          <w:ilvl w:val="0"/>
          <w:numId w:val="0"/>
        </w:numPr>
        <w:ind w:left="720"/>
        <w:rPr>
          <w:color w:val="1B1B1B"/>
          <w:szCs w:val="24"/>
        </w:rPr>
      </w:pPr>
      <w:r>
        <w:rPr>
          <w:noProof/>
        </w:rPr>
        <w:drawing>
          <wp:inline distT="0" distB="0" distL="0" distR="0" wp14:anchorId="5387DB5E" wp14:editId="1DF77446">
            <wp:extent cx="5132439" cy="1205865"/>
            <wp:effectExtent l="0" t="0" r="0" b="0"/>
            <wp:docPr id="836581176" name="Picture 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581176" name="Picture 5" descr="A diagram of a graph&#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35976" cy="1206696"/>
                    </a:xfrm>
                    <a:prstGeom prst="rect">
                      <a:avLst/>
                    </a:prstGeom>
                    <a:noFill/>
                    <a:ln>
                      <a:noFill/>
                    </a:ln>
                  </pic:spPr>
                </pic:pic>
              </a:graphicData>
            </a:graphic>
          </wp:inline>
        </w:drawing>
      </w:r>
    </w:p>
    <w:p w14:paraId="3BE3C0BE" w14:textId="77777777" w:rsidR="007C7BD3" w:rsidRPr="007C7BD3" w:rsidRDefault="007C7BD3" w:rsidP="00137676">
      <w:pPr>
        <w:pStyle w:val="hinh"/>
      </w:pPr>
      <w:bookmarkStart w:id="14" w:name="_Toc165585243"/>
      <w:r w:rsidRPr="007C7BD3">
        <w:t xml:space="preserve">Hình 3.5: </w:t>
      </w:r>
      <w:r>
        <w:rPr>
          <w:color w:val="050505"/>
          <w:shd w:val="clear" w:color="auto" w:fill="F0F0F0"/>
        </w:rPr>
        <w:t>O-Net</w:t>
      </w:r>
      <w:bookmarkEnd w:id="14"/>
    </w:p>
    <w:p w14:paraId="2B6605C0" w14:textId="77777777" w:rsidR="00375F1B" w:rsidRDefault="00375F1B" w:rsidP="00B77E59">
      <w:pPr>
        <w:pStyle w:val="Heading2"/>
        <w:numPr>
          <w:ilvl w:val="0"/>
          <w:numId w:val="0"/>
        </w:numPr>
        <w:ind w:left="360"/>
        <w:rPr>
          <w:color w:val="1B1B1B"/>
          <w:szCs w:val="24"/>
        </w:rPr>
      </w:pPr>
      <w:r>
        <w:rPr>
          <w:noProof/>
        </w:rPr>
        <w:lastRenderedPageBreak/>
        <w:drawing>
          <wp:inline distT="0" distB="0" distL="0" distR="0" wp14:anchorId="39347414" wp14:editId="2C55E428">
            <wp:extent cx="5368413" cy="4546600"/>
            <wp:effectExtent l="0" t="0" r="3810" b="6350"/>
            <wp:docPr id="1665187371" name="Picture 6" descr="A person with red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187371" name="Picture 6" descr="A person with red eyes&#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72140" cy="4549757"/>
                    </a:xfrm>
                    <a:prstGeom prst="rect">
                      <a:avLst/>
                    </a:prstGeom>
                    <a:noFill/>
                    <a:ln>
                      <a:noFill/>
                    </a:ln>
                  </pic:spPr>
                </pic:pic>
              </a:graphicData>
            </a:graphic>
          </wp:inline>
        </w:drawing>
      </w:r>
    </w:p>
    <w:p w14:paraId="03F77098" w14:textId="77777777" w:rsidR="007C7BD3" w:rsidRPr="007C7BD3" w:rsidRDefault="007C7BD3" w:rsidP="00137676">
      <w:pPr>
        <w:pStyle w:val="hinh"/>
      </w:pPr>
      <w:bookmarkStart w:id="15" w:name="_Toc165585244"/>
      <w:r w:rsidRPr="007C7BD3">
        <w:t>Hình 3.6:</w:t>
      </w:r>
      <w:r w:rsidRPr="007C7BD3">
        <w:rPr>
          <w:shd w:val="clear" w:color="auto" w:fill="F0F0F0"/>
        </w:rPr>
        <w:t xml:space="preserve"> Hình ảnh sau khi thông qua 3 mạng lưới xử lý</w:t>
      </w:r>
      <w:bookmarkEnd w:id="15"/>
    </w:p>
    <w:p w14:paraId="46A72287" w14:textId="77777777" w:rsidR="00375F1B" w:rsidRPr="00375F1B" w:rsidRDefault="00375F1B" w:rsidP="007C7BD3">
      <w:pPr>
        <w:pStyle w:val="Heading2"/>
        <w:numPr>
          <w:ilvl w:val="0"/>
          <w:numId w:val="0"/>
        </w:numPr>
        <w:rPr>
          <w:rStyle w:val="Strong"/>
          <w:b/>
          <w:color w:val="1B1B1B"/>
          <w:szCs w:val="24"/>
        </w:rPr>
      </w:pPr>
      <w:r w:rsidRPr="00375F1B">
        <w:t xml:space="preserve">3.4.2 FaceNet </w:t>
      </w:r>
      <w:r w:rsidRPr="00375F1B">
        <w:rPr>
          <w:rStyle w:val="Strong"/>
          <w:b/>
          <w:color w:val="1B1B1B"/>
          <w:szCs w:val="24"/>
        </w:rPr>
        <w:t>(FaceNet: A Unified Embedding for Face Recognition and Clustering)</w:t>
      </w:r>
    </w:p>
    <w:p w14:paraId="14E46E6F" w14:textId="77777777" w:rsidR="00375F1B" w:rsidRPr="00804136" w:rsidRDefault="00375F1B" w:rsidP="007C7BD3">
      <w:pPr>
        <w:pStyle w:val="Heading2"/>
        <w:numPr>
          <w:ilvl w:val="0"/>
          <w:numId w:val="0"/>
        </w:numPr>
        <w:ind w:left="432"/>
        <w:rPr>
          <w:rStyle w:val="Strong"/>
          <w:color w:val="1B1B1B"/>
          <w:szCs w:val="24"/>
        </w:rPr>
      </w:pPr>
      <w:r w:rsidRPr="00253E6E">
        <w:rPr>
          <w:rStyle w:val="Strong"/>
          <w:color w:val="1B1B1B"/>
          <w:szCs w:val="24"/>
        </w:rPr>
        <w:t>FaceNet là một mạng nơ-ron sâu được sử dụng để trích xuất các đặc trưng từ hình ảnh của khuôn mặt của một người. Nó được công bố vào năm 2015 bởi các nhà nghiên cứu của Google, gồm cả Schroff và đồng nghiệp.</w:t>
      </w:r>
    </w:p>
    <w:p w14:paraId="1A6D668D" w14:textId="77777777" w:rsidR="00375F1B" w:rsidRPr="00375F1B" w:rsidRDefault="00375F1B" w:rsidP="007C7BD3">
      <w:pPr>
        <w:pStyle w:val="Heading2"/>
        <w:numPr>
          <w:ilvl w:val="0"/>
          <w:numId w:val="0"/>
        </w:numPr>
        <w:rPr>
          <w:rStyle w:val="Strong"/>
          <w:b/>
          <w:color w:val="1B1B1B"/>
          <w:szCs w:val="24"/>
        </w:rPr>
      </w:pPr>
      <w:r w:rsidRPr="00375F1B">
        <w:rPr>
          <w:rStyle w:val="Strong"/>
          <w:b/>
          <w:color w:val="1B1B1B"/>
          <w:szCs w:val="24"/>
        </w:rPr>
        <w:t>3.4.2.1 Khái niệm cơ bản</w:t>
      </w:r>
    </w:p>
    <w:p w14:paraId="7203FAF9" w14:textId="77777777" w:rsidR="00375F1B" w:rsidRDefault="00375F1B" w:rsidP="007C7BD3">
      <w:pPr>
        <w:pStyle w:val="Heading2"/>
        <w:numPr>
          <w:ilvl w:val="0"/>
          <w:numId w:val="29"/>
        </w:numPr>
        <w:ind w:left="432" w:firstLine="0"/>
        <w:rPr>
          <w:rStyle w:val="Strong"/>
          <w:color w:val="1B1B1B"/>
          <w:szCs w:val="24"/>
        </w:rPr>
      </w:pPr>
      <w:r w:rsidRPr="003E6747">
        <w:rPr>
          <w:rStyle w:val="Strong"/>
          <w:color w:val="1B1B1B"/>
          <w:szCs w:val="24"/>
        </w:rPr>
        <w:t>Embedding Vector</w:t>
      </w:r>
      <w:r>
        <w:rPr>
          <w:rStyle w:val="Strong"/>
          <w:color w:val="1B1B1B"/>
          <w:szCs w:val="24"/>
        </w:rPr>
        <w:t xml:space="preserve"> (vecto nhúng)</w:t>
      </w:r>
      <w:r w:rsidRPr="003E6747">
        <w:rPr>
          <w:rStyle w:val="Strong"/>
          <w:color w:val="1B1B1B"/>
          <w:szCs w:val="24"/>
        </w:rPr>
        <w:t>: Là một vector với dimension cố định (thường có chiều nhỏ hơn các Feature Vector bình thường), đã được học trong quá trình train và đại diện cho một tập các feature có trách nhiệm trong việc phân loại các đối tượng trong chiều không gian đã được biến đổi. Embedding rất hữu dụng trong việc tìm các Nearest Neighbor trong 1 Cluster cho sẵn, dựa theo khoảng cách-mối quan hệ giữa các embedding với nhau.</w:t>
      </w:r>
    </w:p>
    <w:p w14:paraId="1DC014CD" w14:textId="77777777" w:rsidR="00375F1B" w:rsidRDefault="00375F1B" w:rsidP="007C7BD3">
      <w:pPr>
        <w:pStyle w:val="Heading2"/>
        <w:numPr>
          <w:ilvl w:val="0"/>
          <w:numId w:val="29"/>
        </w:numPr>
        <w:ind w:left="432" w:firstLine="0"/>
        <w:rPr>
          <w:rStyle w:val="Strong"/>
          <w:color w:val="1B1B1B"/>
          <w:szCs w:val="24"/>
        </w:rPr>
      </w:pPr>
      <w:r w:rsidRPr="003E6747">
        <w:rPr>
          <w:rStyle w:val="Strong"/>
          <w:color w:val="1B1B1B"/>
          <w:szCs w:val="24"/>
        </w:rPr>
        <w:t xml:space="preserve">Inception V1: Một cấu trúc mạng CNN được giới thiệu vào năm 2014 của Google, với đặc trưng là các khối Inception. Khổi này cho phép mạng được học theo cấu trúc song </w:t>
      </w:r>
      <w:r w:rsidRPr="003E6747">
        <w:rPr>
          <w:rStyle w:val="Strong"/>
          <w:color w:val="1B1B1B"/>
          <w:szCs w:val="24"/>
        </w:rPr>
        <w:lastRenderedPageBreak/>
        <w:t>song, nghĩa là với 1 đầu vào có thể được đưa vào nhiều các lớp Convolution khác nhau để đưa ra các kết quả khác nhau, sau đó sẽ được Concatenate vào thành 1 output. Việc học song song này giúp mạng có thể học được nhiều chi tiết hơn, lấy được nhiều feature hơn so với mạng CNN truyền thống. Ngoài ra, mạng cũng áp dụng các khối Convolution 1x1 nhằm giảm kích thước của mạng, khiến việc train trở nên nhanh hơn.</w:t>
      </w:r>
    </w:p>
    <w:p w14:paraId="6CEAB724" w14:textId="77777777" w:rsidR="00375F1B" w:rsidRDefault="00375F1B" w:rsidP="007C7BD3">
      <w:pPr>
        <w:pStyle w:val="Heading2"/>
        <w:numPr>
          <w:ilvl w:val="0"/>
          <w:numId w:val="0"/>
        </w:numPr>
        <w:ind w:left="432"/>
        <w:rPr>
          <w:rStyle w:val="Strong"/>
          <w:color w:val="1B1B1B"/>
          <w:szCs w:val="24"/>
        </w:rPr>
      </w:pPr>
      <w:r>
        <w:rPr>
          <w:noProof/>
        </w:rPr>
        <w:drawing>
          <wp:inline distT="0" distB="0" distL="0" distR="0" wp14:anchorId="761E918B" wp14:editId="0DC2787C">
            <wp:extent cx="5364480" cy="2622550"/>
            <wp:effectExtent l="0" t="0" r="7620" b="6350"/>
            <wp:docPr id="1208817914" name="Picture 16"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817914" name="Picture 16" descr="A diagram of a process&#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64480" cy="2622550"/>
                    </a:xfrm>
                    <a:prstGeom prst="rect">
                      <a:avLst/>
                    </a:prstGeom>
                    <a:noFill/>
                    <a:ln>
                      <a:noFill/>
                    </a:ln>
                  </pic:spPr>
                </pic:pic>
              </a:graphicData>
            </a:graphic>
          </wp:inline>
        </w:drawing>
      </w:r>
    </w:p>
    <w:p w14:paraId="0380C28A" w14:textId="77777777" w:rsidR="00C03979" w:rsidRPr="00C03979" w:rsidRDefault="00C03979" w:rsidP="00137676">
      <w:pPr>
        <w:pStyle w:val="hinh"/>
      </w:pPr>
      <w:bookmarkStart w:id="16" w:name="_Toc165585245"/>
      <w:r w:rsidRPr="00C03979">
        <w:t xml:space="preserve">Hình 3.7: </w:t>
      </w:r>
      <w:r w:rsidRPr="00C03979">
        <w:rPr>
          <w:shd w:val="clear" w:color="auto" w:fill="F0F0F0"/>
        </w:rPr>
        <w:t>Mạng inception V1</w:t>
      </w:r>
      <w:bookmarkEnd w:id="16"/>
    </w:p>
    <w:p w14:paraId="7DB3CF51" w14:textId="77777777" w:rsidR="00375F1B" w:rsidRPr="004A01AE" w:rsidRDefault="00375F1B" w:rsidP="007C7BD3">
      <w:pPr>
        <w:pStyle w:val="Heading2"/>
        <w:numPr>
          <w:ilvl w:val="0"/>
          <w:numId w:val="29"/>
        </w:numPr>
        <w:ind w:left="432" w:firstLine="0"/>
        <w:rPr>
          <w:b w:val="0"/>
        </w:rPr>
      </w:pPr>
      <w:r w:rsidRPr="003E6747">
        <w:rPr>
          <w:rStyle w:val="Strong"/>
          <w:color w:val="1B1B1B"/>
          <w:szCs w:val="24"/>
        </w:rPr>
        <w:t xml:space="preserve">Triplet Loss: Thay vì sử dụng các hàm loss truyền thống, khi mà ta chỉ so sánh giá trị đầu ra của mạng với ground truth thực tế của dữ liệu, Triplet loss đưa ra một công thức mới </w:t>
      </w:r>
      <w:r w:rsidRPr="000C35A4">
        <w:rPr>
          <w:rStyle w:val="Strong"/>
          <w:color w:val="1B1B1B"/>
          <w:szCs w:val="24"/>
        </w:rPr>
        <w:t xml:space="preserve">bao gồm 3 giá trị đầu vào gồm anchor (mỏ neo) </w:t>
      </w:r>
      <w:r w:rsidRPr="000C35A4">
        <w:rPr>
          <w:position w:val="-12"/>
        </w:rPr>
        <w:object w:dxaOrig="279" w:dyaOrig="380" w14:anchorId="7894F1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2" type="#_x0000_t75" style="width:19.7pt;height:27.45pt" o:ole="">
            <v:imagedata r:id="rId24" o:title=""/>
          </v:shape>
          <o:OLEObject Type="Embed" ProgID="Equation.DSMT4" ShapeID="_x0000_i1212" DrawAspect="Content" ObjectID="_1776198754" r:id="rId25"/>
        </w:object>
      </w:r>
      <w:r w:rsidRPr="000C35A4">
        <w:t xml:space="preserve">: </w:t>
      </w:r>
      <w:r w:rsidRPr="004A01AE">
        <w:rPr>
          <w:b w:val="0"/>
        </w:rPr>
        <w:t xml:space="preserve">ảnh đầu ra của mạng; positive </w:t>
      </w:r>
      <w:r w:rsidRPr="004A01AE">
        <w:rPr>
          <w:b w:val="0"/>
          <w:position w:val="-12"/>
        </w:rPr>
        <w:object w:dxaOrig="300" w:dyaOrig="380" w14:anchorId="0505A8DF">
          <v:shape id="_x0000_i1213" type="#_x0000_t75" style="width:20.55pt;height:26.55pt" o:ole="">
            <v:imagedata r:id="rId26" o:title=""/>
          </v:shape>
          <o:OLEObject Type="Embed" ProgID="Equation.DSMT4" ShapeID="_x0000_i1213" DrawAspect="Content" ObjectID="_1776198755" r:id="rId27"/>
        </w:object>
      </w:r>
      <w:r w:rsidRPr="004A01AE">
        <w:rPr>
          <w:b w:val="0"/>
        </w:rPr>
        <w:t xml:space="preserve">: ảnh cùng là 1 người với anchor; negative </w:t>
      </w:r>
      <w:r w:rsidRPr="004A01AE">
        <w:rPr>
          <w:b w:val="0"/>
          <w:position w:val="-12"/>
        </w:rPr>
        <w:object w:dxaOrig="279" w:dyaOrig="380" w14:anchorId="452C134E">
          <v:shape id="_x0000_i1214" type="#_x0000_t75" style="width:17.15pt;height:24pt" o:ole="">
            <v:imagedata r:id="rId28" o:title=""/>
          </v:shape>
          <o:OLEObject Type="Embed" ProgID="Equation.DSMT4" ShapeID="_x0000_i1214" DrawAspect="Content" ObjectID="_1776198756" r:id="rId29"/>
        </w:object>
      </w:r>
      <w:r w:rsidRPr="004A01AE">
        <w:rPr>
          <w:b w:val="0"/>
        </w:rPr>
        <w:t>: ảnh không cùng là 1 người với anchor</w:t>
      </w:r>
    </w:p>
    <w:p w14:paraId="7625568D" w14:textId="77777777" w:rsidR="00375F1B" w:rsidRPr="004A01AE" w:rsidRDefault="00375F1B" w:rsidP="007C7BD3">
      <w:pPr>
        <w:pStyle w:val="Heading2"/>
        <w:numPr>
          <w:ilvl w:val="0"/>
          <w:numId w:val="0"/>
        </w:numPr>
        <w:ind w:left="432"/>
        <w:rPr>
          <w:b w:val="0"/>
          <w:bCs/>
          <w:color w:val="1B1B1B"/>
        </w:rPr>
      </w:pPr>
      <w:r w:rsidRPr="004A01AE">
        <w:rPr>
          <w:b w:val="0"/>
        </w:rPr>
        <w:object w:dxaOrig="4020" w:dyaOrig="760" w14:anchorId="46ED7C30">
          <v:shape id="_x0000_i1215" type="#_x0000_t75" style="width:393.45pt;height:73.7pt" o:ole="">
            <v:imagedata r:id="rId30" o:title=""/>
          </v:shape>
          <o:OLEObject Type="Embed" ProgID="Equation.DSMT4" ShapeID="_x0000_i1215" DrawAspect="Content" ObjectID="_1776198757" r:id="rId31"/>
        </w:object>
      </w:r>
    </w:p>
    <w:p w14:paraId="11765071" w14:textId="77777777" w:rsidR="00375F1B" w:rsidRPr="004A01AE" w:rsidRDefault="00375F1B" w:rsidP="007C7BD3">
      <w:pPr>
        <w:pStyle w:val="Heading2"/>
        <w:numPr>
          <w:ilvl w:val="0"/>
          <w:numId w:val="29"/>
        </w:numPr>
        <w:ind w:left="432" w:firstLine="0"/>
        <w:rPr>
          <w:b w:val="0"/>
          <w:bCs/>
          <w:color w:val="1B1B1B"/>
        </w:rPr>
      </w:pPr>
      <w:r w:rsidRPr="004A01AE">
        <w:rPr>
          <w:b w:val="0"/>
          <w:position w:val="-6"/>
        </w:rPr>
        <w:object w:dxaOrig="240" w:dyaOrig="220" w14:anchorId="1FC22A03">
          <v:shape id="_x0000_i1216" type="#_x0000_t75" style="width:12pt;height:11.15pt" o:ole="">
            <v:imagedata r:id="rId32" o:title=""/>
          </v:shape>
          <o:OLEObject Type="Embed" ProgID="Equation.DSMT4" ShapeID="_x0000_i1216" DrawAspect="Content" ObjectID="_1776198758" r:id="rId33"/>
        </w:object>
      </w:r>
      <w:r w:rsidRPr="004A01AE">
        <w:rPr>
          <w:b w:val="0"/>
        </w:rPr>
        <w:t xml:space="preserve">là margin (lề them) giữa cặp positive với negative, độ sai lệch cần thiết tối thiểu giữa 2 miền giá trị, </w:t>
      </w:r>
      <w:r w:rsidRPr="004A01AE">
        <w:rPr>
          <w:b w:val="0"/>
          <w:position w:val="-12"/>
        </w:rPr>
        <w:object w:dxaOrig="639" w:dyaOrig="380" w14:anchorId="76D27021">
          <v:shape id="_x0000_i1217" type="#_x0000_t75" style="width:39.45pt;height:24pt" o:ole="">
            <v:imagedata r:id="rId34" o:title=""/>
          </v:shape>
          <o:OLEObject Type="Embed" ProgID="Equation.DSMT4" ShapeID="_x0000_i1217" DrawAspect="Content" ObjectID="_1776198759" r:id="rId35"/>
        </w:object>
      </w:r>
      <w:r w:rsidRPr="004A01AE">
        <w:rPr>
          <w:b w:val="0"/>
        </w:rPr>
        <w:t xml:space="preserve"> chính là embedding của </w:t>
      </w:r>
      <w:r w:rsidRPr="004A01AE">
        <w:rPr>
          <w:b w:val="0"/>
          <w:position w:val="-12"/>
        </w:rPr>
        <w:object w:dxaOrig="279" w:dyaOrig="380" w14:anchorId="0224A74A">
          <v:shape id="_x0000_i1218" type="#_x0000_t75" style="width:19.7pt;height:27.45pt" o:ole="">
            <v:imagedata r:id="rId24" o:title=""/>
          </v:shape>
          <o:OLEObject Type="Embed" ProgID="Equation.DSMT4" ShapeID="_x0000_i1218" DrawAspect="Content" ObjectID="_1776198760" r:id="rId36"/>
        </w:object>
      </w:r>
      <w:r w:rsidRPr="004A01AE">
        <w:rPr>
          <w:b w:val="0"/>
        </w:rPr>
        <w:t xml:space="preserve">. Công thức trên cho ta thấy mong muốn về khoảng cách giữa 2 embeddings là </w:t>
      </w:r>
      <w:r w:rsidRPr="004A01AE">
        <w:rPr>
          <w:b w:val="0"/>
          <w:position w:val="-12"/>
        </w:rPr>
        <w:object w:dxaOrig="639" w:dyaOrig="380" w14:anchorId="53327AC1">
          <v:shape id="_x0000_i1219" type="#_x0000_t75" style="width:39.45pt;height:24pt" o:ole="">
            <v:imagedata r:id="rId34" o:title=""/>
          </v:shape>
          <o:OLEObject Type="Embed" ProgID="Equation.DSMT4" ShapeID="_x0000_i1219" DrawAspect="Content" ObjectID="_1776198761" r:id="rId37"/>
        </w:object>
      </w:r>
      <w:r w:rsidRPr="004A01AE">
        <w:rPr>
          <w:b w:val="0"/>
        </w:rPr>
        <w:t xml:space="preserve"> và </w:t>
      </w:r>
      <w:r w:rsidRPr="004A01AE">
        <w:rPr>
          <w:b w:val="0"/>
          <w:position w:val="-12"/>
        </w:rPr>
        <w:object w:dxaOrig="660" w:dyaOrig="380" w14:anchorId="529C12C9">
          <v:shape id="_x0000_i1220" type="#_x0000_t75" style="width:41.15pt;height:24pt" o:ole="">
            <v:imagedata r:id="rId38" o:title=""/>
          </v:shape>
          <o:OLEObject Type="Embed" ProgID="Equation.DSMT4" ShapeID="_x0000_i1220" DrawAspect="Content" ObjectID="_1776198762" r:id="rId39"/>
        </w:object>
      </w:r>
      <w:r w:rsidRPr="004A01AE">
        <w:rPr>
          <w:b w:val="0"/>
        </w:rPr>
        <w:t xml:space="preserve"> sẽ phải nhỏ hơn ít nhất </w:t>
      </w:r>
      <w:r w:rsidRPr="004A01AE">
        <w:rPr>
          <w:b w:val="0"/>
          <w:position w:val="-6"/>
        </w:rPr>
        <w:object w:dxaOrig="240" w:dyaOrig="220" w14:anchorId="48897D3D">
          <v:shape id="_x0000_i1221" type="#_x0000_t75" style="width:12pt;height:11.15pt" o:ole="">
            <v:imagedata r:id="rId40" o:title=""/>
          </v:shape>
          <o:OLEObject Type="Embed" ProgID="Equation.DSMT4" ShapeID="_x0000_i1221" DrawAspect="Content" ObjectID="_1776198763" r:id="rId41"/>
        </w:object>
      </w:r>
      <w:r w:rsidRPr="004A01AE">
        <w:rPr>
          <w:b w:val="0"/>
        </w:rPr>
        <w:t xml:space="preserve">giá trị so với cặp </w:t>
      </w:r>
      <w:r w:rsidRPr="004A01AE">
        <w:rPr>
          <w:b w:val="0"/>
          <w:position w:val="-12"/>
        </w:rPr>
        <w:object w:dxaOrig="639" w:dyaOrig="380" w14:anchorId="5D966D4B">
          <v:shape id="_x0000_i1222" type="#_x0000_t75" style="width:39.45pt;height:24pt" o:ole="">
            <v:imagedata r:id="rId34" o:title=""/>
          </v:shape>
          <o:OLEObject Type="Embed" ProgID="Equation.DSMT4" ShapeID="_x0000_i1222" DrawAspect="Content" ObjectID="_1776198764" r:id="rId42"/>
        </w:object>
      </w:r>
      <w:r w:rsidRPr="004A01AE">
        <w:rPr>
          <w:b w:val="0"/>
        </w:rPr>
        <w:t xml:space="preserve"> và </w:t>
      </w:r>
      <w:r w:rsidRPr="004A01AE">
        <w:rPr>
          <w:b w:val="0"/>
          <w:position w:val="-12"/>
        </w:rPr>
        <w:object w:dxaOrig="639" w:dyaOrig="380" w14:anchorId="6EEBB1CE">
          <v:shape id="_x0000_i1223" type="#_x0000_t75" style="width:41.15pt;height:24.85pt" o:ole="">
            <v:imagedata r:id="rId43" o:title=""/>
          </v:shape>
          <o:OLEObject Type="Embed" ProgID="Equation.DSMT4" ShapeID="_x0000_i1223" DrawAspect="Content" ObjectID="_1776198765" r:id="rId44"/>
        </w:object>
      </w:r>
      <w:r w:rsidRPr="004A01AE">
        <w:rPr>
          <w:b w:val="0"/>
        </w:rPr>
        <w:t xml:space="preserve">. Việc của ta là làm cho sự chênh lệch </w:t>
      </w:r>
      <w:r w:rsidRPr="004A01AE">
        <w:rPr>
          <w:b w:val="0"/>
        </w:rPr>
        <w:lastRenderedPageBreak/>
        <w:t xml:space="preserve">giữa 2 phía của công thức trở nên lớn nhất có thể, hay nói cách khác </w:t>
      </w:r>
      <w:r w:rsidRPr="004A01AE">
        <w:rPr>
          <w:b w:val="0"/>
          <w:position w:val="-12"/>
        </w:rPr>
        <w:object w:dxaOrig="1780" w:dyaOrig="380" w14:anchorId="63112AB0">
          <v:shape id="_x0000_i1224" type="#_x0000_t75" style="width:125.15pt;height:26.55pt" o:ole="">
            <v:imagedata r:id="rId45" o:title=""/>
          </v:shape>
          <o:OLEObject Type="Embed" ProgID="Equation.DSMT4" ShapeID="_x0000_i1224" DrawAspect="Content" ObjectID="_1776198766" r:id="rId46"/>
        </w:object>
      </w:r>
      <w:r w:rsidRPr="004A01AE">
        <w:rPr>
          <w:b w:val="0"/>
        </w:rPr>
        <w:t xml:space="preserve"> phải là minium hay và </w:t>
      </w:r>
      <w:r w:rsidRPr="004A01AE">
        <w:rPr>
          <w:b w:val="0"/>
          <w:position w:val="-12"/>
        </w:rPr>
        <w:object w:dxaOrig="1760" w:dyaOrig="380" w14:anchorId="249F8FB6">
          <v:shape id="_x0000_i1225" type="#_x0000_t75" style="width:123.45pt;height:26.55pt" o:ole="">
            <v:imagedata r:id="rId47" o:title=""/>
          </v:shape>
          <o:OLEObject Type="Embed" ProgID="Equation.DSMT4" ShapeID="_x0000_i1225" DrawAspect="Content" ObjectID="_1776198767" r:id="rId48"/>
        </w:object>
      </w:r>
      <w:r w:rsidRPr="004A01AE">
        <w:rPr>
          <w:b w:val="0"/>
        </w:rPr>
        <w:t xml:space="preserve"> phải là maximum. Và để mạng học được nhiều hơn thì điểm positive được chọn phải nằm xa nhất có thể so với anchor, còn điểm negative được chọn phải nằm gần nhất có thể so với anchor, nhằm khiến cho mạng gặp những trường hợp xấu nhất. Hàm loss tổng quát như sau:</w:t>
      </w:r>
    </w:p>
    <w:p w14:paraId="02F8C437" w14:textId="77777777" w:rsidR="00375F1B" w:rsidRPr="000C35A4" w:rsidRDefault="00375F1B" w:rsidP="007C7BD3">
      <w:pPr>
        <w:pStyle w:val="Heading2"/>
        <w:numPr>
          <w:ilvl w:val="0"/>
          <w:numId w:val="0"/>
        </w:numPr>
        <w:ind w:left="432"/>
        <w:rPr>
          <w:rStyle w:val="Strong"/>
          <w:color w:val="1B1B1B"/>
          <w:szCs w:val="24"/>
        </w:rPr>
      </w:pPr>
      <w:r w:rsidRPr="004A01AE">
        <w:rPr>
          <w:b w:val="0"/>
        </w:rPr>
        <w:object w:dxaOrig="4620" w:dyaOrig="680" w14:anchorId="1858F091">
          <v:shape id="_x0000_i1226" type="#_x0000_t75" style="width:432.85pt;height:64.3pt" o:ole="">
            <v:imagedata r:id="rId49" o:title=""/>
          </v:shape>
          <o:OLEObject Type="Embed" ProgID="Equation.DSMT4" ShapeID="_x0000_i1226" DrawAspect="Content" ObjectID="_1776198768" r:id="rId50"/>
        </w:object>
      </w:r>
    </w:p>
    <w:p w14:paraId="1C8C1832" w14:textId="77777777" w:rsidR="00375F1B" w:rsidRPr="00375F1B" w:rsidRDefault="00375F1B" w:rsidP="007C7BD3">
      <w:pPr>
        <w:pStyle w:val="Heading2"/>
        <w:numPr>
          <w:ilvl w:val="0"/>
          <w:numId w:val="0"/>
        </w:numPr>
        <w:rPr>
          <w:rStyle w:val="Strong"/>
          <w:b/>
          <w:color w:val="1B1B1B"/>
          <w:szCs w:val="24"/>
        </w:rPr>
      </w:pPr>
      <w:r w:rsidRPr="00375F1B">
        <w:rPr>
          <w:rStyle w:val="Strong"/>
          <w:b/>
          <w:color w:val="1B1B1B"/>
          <w:szCs w:val="24"/>
        </w:rPr>
        <w:t>3.4.2.2 Cách thức hoạt động</w:t>
      </w:r>
    </w:p>
    <w:p w14:paraId="45890212" w14:textId="77777777" w:rsidR="00375F1B" w:rsidRPr="000F245C" w:rsidRDefault="00375F1B" w:rsidP="007C7BD3">
      <w:pPr>
        <w:pStyle w:val="Heading2"/>
        <w:numPr>
          <w:ilvl w:val="0"/>
          <w:numId w:val="0"/>
        </w:numPr>
        <w:ind w:left="432"/>
        <w:rPr>
          <w:rStyle w:val="Strong"/>
          <w:color w:val="1B1B1B"/>
          <w:szCs w:val="24"/>
        </w:rPr>
      </w:pPr>
      <w:r w:rsidRPr="000F245C">
        <w:rPr>
          <w:rStyle w:val="Strong"/>
          <w:color w:val="1B1B1B"/>
          <w:szCs w:val="24"/>
        </w:rPr>
        <w:t>Quá trình Training (huấn luyện):</w:t>
      </w:r>
    </w:p>
    <w:p w14:paraId="34213718" w14:textId="77777777" w:rsidR="00375F1B" w:rsidRPr="000F245C" w:rsidRDefault="00375F1B" w:rsidP="007C7BD3">
      <w:pPr>
        <w:pStyle w:val="Heading2"/>
        <w:numPr>
          <w:ilvl w:val="0"/>
          <w:numId w:val="26"/>
        </w:numPr>
        <w:ind w:left="432" w:firstLine="0"/>
        <w:rPr>
          <w:rStyle w:val="Strong"/>
          <w:color w:val="1B1B1B"/>
          <w:szCs w:val="24"/>
        </w:rPr>
      </w:pPr>
      <w:r w:rsidRPr="000F245C">
        <w:rPr>
          <w:rStyle w:val="Strong"/>
          <w:color w:val="1B1B1B"/>
          <w:szCs w:val="24"/>
        </w:rPr>
        <w:t>Sử dụng một tập Dataset với rất nhiều các cá thể người khác nhau, mỗi cá thể có một số lượng ảnh nhất định.</w:t>
      </w:r>
    </w:p>
    <w:p w14:paraId="794B634A" w14:textId="77777777" w:rsidR="00375F1B" w:rsidRPr="000F245C" w:rsidRDefault="00375F1B" w:rsidP="007C7BD3">
      <w:pPr>
        <w:pStyle w:val="Heading2"/>
        <w:numPr>
          <w:ilvl w:val="0"/>
          <w:numId w:val="26"/>
        </w:numPr>
        <w:ind w:left="432" w:firstLine="0"/>
        <w:rPr>
          <w:rStyle w:val="Strong"/>
          <w:color w:val="1B1B1B"/>
          <w:szCs w:val="24"/>
        </w:rPr>
      </w:pPr>
      <w:r w:rsidRPr="000F245C">
        <w:rPr>
          <w:rStyle w:val="Strong"/>
          <w:color w:val="1B1B1B"/>
          <w:szCs w:val="24"/>
        </w:rPr>
        <w:t>Xây dựng một mạng DNN dùng để làm Feature Extractor cho Dataset trên, kết quả là 1 embedding 128-Dimensions. Trong paper có 2 đại diện mạng là Zeiler&amp;Fergus và InceptionV1.</w:t>
      </w:r>
    </w:p>
    <w:p w14:paraId="5C2D0A56" w14:textId="77777777" w:rsidR="00375F1B" w:rsidRPr="000F245C" w:rsidRDefault="00375F1B" w:rsidP="007C7BD3">
      <w:pPr>
        <w:pStyle w:val="Heading2"/>
        <w:numPr>
          <w:ilvl w:val="0"/>
          <w:numId w:val="26"/>
        </w:numPr>
        <w:ind w:left="432" w:firstLine="0"/>
        <w:rPr>
          <w:rStyle w:val="Strong"/>
          <w:color w:val="1B1B1B"/>
          <w:szCs w:val="24"/>
        </w:rPr>
      </w:pPr>
      <w:r w:rsidRPr="000F245C">
        <w:rPr>
          <w:rStyle w:val="Strong"/>
          <w:color w:val="1B1B1B"/>
          <w:szCs w:val="24"/>
        </w:rPr>
        <w:t xml:space="preserve">Huấn luyện mạng DNN để kết quả embedding có khả năng nhận diện tốt, bao gồm 2 việc là sử dụng </w:t>
      </w:r>
      <w:r w:rsidRPr="000F245C">
        <w:rPr>
          <w:position w:val="-4"/>
        </w:rPr>
        <w:object w:dxaOrig="300" w:dyaOrig="260" w14:anchorId="2711AE0A">
          <v:shape id="_x0000_i1227" type="#_x0000_t75" style="width:22.3pt;height:19.7pt" o:ole="">
            <v:imagedata r:id="rId51" o:title=""/>
          </v:shape>
          <o:OLEObject Type="Embed" ProgID="Equation.DSMT4" ShapeID="_x0000_i1227" DrawAspect="Content" ObjectID="_1776198769" r:id="rId52"/>
        </w:object>
      </w:r>
      <w:r w:rsidRPr="000F245C">
        <w:rPr>
          <w:rStyle w:val="Strong"/>
          <w:color w:val="1B1B1B"/>
          <w:szCs w:val="24"/>
        </w:rPr>
        <w:t xml:space="preserve"> normalization (Khoảng cách Euclide) cho các embeddings đầu ra và tối ưu lại các parameters trong mạng màng bằng Triplet Loss.</w:t>
      </w:r>
    </w:p>
    <w:p w14:paraId="46F27A35" w14:textId="77777777" w:rsidR="00375F1B" w:rsidRDefault="00375F1B" w:rsidP="007C7BD3">
      <w:pPr>
        <w:pStyle w:val="Heading2"/>
        <w:numPr>
          <w:ilvl w:val="0"/>
          <w:numId w:val="26"/>
        </w:numPr>
        <w:ind w:left="432" w:firstLine="0"/>
        <w:rPr>
          <w:rStyle w:val="Strong"/>
          <w:color w:val="1B1B1B"/>
          <w:szCs w:val="24"/>
        </w:rPr>
      </w:pPr>
      <w:r w:rsidRPr="000F245C">
        <w:rPr>
          <w:rStyle w:val="Strong"/>
          <w:color w:val="1B1B1B"/>
          <w:szCs w:val="24"/>
        </w:rPr>
        <w:t>Hàm Triplet Loss sẽ sử dụng phương pháp Triplet Selection, lựa chọn các embeddings sao cho việc học diễn ra tốt nhất.</w:t>
      </w:r>
    </w:p>
    <w:p w14:paraId="5F470B7C" w14:textId="77777777" w:rsidR="00375F1B" w:rsidRDefault="00375F1B" w:rsidP="007C7BD3">
      <w:pPr>
        <w:pStyle w:val="Heading2"/>
        <w:numPr>
          <w:ilvl w:val="0"/>
          <w:numId w:val="0"/>
        </w:numPr>
        <w:ind w:left="432"/>
        <w:rPr>
          <w:rStyle w:val="Strong"/>
          <w:color w:val="1B1B1B"/>
          <w:szCs w:val="24"/>
        </w:rPr>
      </w:pPr>
      <w:r>
        <w:rPr>
          <w:noProof/>
        </w:rPr>
        <w:drawing>
          <wp:inline distT="0" distB="0" distL="0" distR="0" wp14:anchorId="6C4E746C" wp14:editId="18D53551">
            <wp:extent cx="5326380" cy="1162685"/>
            <wp:effectExtent l="0" t="0" r="7620" b="0"/>
            <wp:docPr id="1304335879" name="Picture 17" descr="A grey rectangular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35879" name="Picture 17" descr="A grey rectangular sign with black text&#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26380" cy="1162685"/>
                    </a:xfrm>
                    <a:prstGeom prst="rect">
                      <a:avLst/>
                    </a:prstGeom>
                    <a:noFill/>
                    <a:ln>
                      <a:noFill/>
                    </a:ln>
                  </pic:spPr>
                </pic:pic>
              </a:graphicData>
            </a:graphic>
          </wp:inline>
        </w:drawing>
      </w:r>
    </w:p>
    <w:p w14:paraId="439071C8" w14:textId="77777777" w:rsidR="00C03979" w:rsidRPr="00C03979" w:rsidRDefault="00C03979" w:rsidP="00137676">
      <w:pPr>
        <w:pStyle w:val="hinh"/>
      </w:pPr>
      <w:bookmarkStart w:id="17" w:name="_Toc165585246"/>
      <w:r w:rsidRPr="00C03979">
        <w:t xml:space="preserve">Hình 3.8: </w:t>
      </w:r>
      <w:r w:rsidRPr="00C03979">
        <w:rPr>
          <w:shd w:val="clear" w:color="auto" w:fill="F0F0F0"/>
        </w:rPr>
        <w:t>Các bước training của facenet</w:t>
      </w:r>
      <w:bookmarkEnd w:id="17"/>
    </w:p>
    <w:p w14:paraId="1769E86A" w14:textId="77777777" w:rsidR="00375F1B" w:rsidRPr="000F245C" w:rsidRDefault="00375F1B" w:rsidP="007C7BD3">
      <w:pPr>
        <w:pStyle w:val="Heading2"/>
        <w:numPr>
          <w:ilvl w:val="0"/>
          <w:numId w:val="29"/>
        </w:numPr>
        <w:ind w:left="432" w:firstLine="0"/>
        <w:rPr>
          <w:rStyle w:val="Strong"/>
          <w:color w:val="1B1B1B"/>
          <w:szCs w:val="24"/>
        </w:rPr>
      </w:pPr>
      <w:r w:rsidRPr="000F245C">
        <w:rPr>
          <w:rStyle w:val="Strong"/>
          <w:color w:val="1B1B1B"/>
          <w:szCs w:val="24"/>
        </w:rPr>
        <w:t>Quá trình Inference (suy luận):</w:t>
      </w:r>
    </w:p>
    <w:p w14:paraId="5505ED6B" w14:textId="77777777" w:rsidR="00375F1B" w:rsidRDefault="00375F1B" w:rsidP="007C7BD3">
      <w:pPr>
        <w:pStyle w:val="Heading2"/>
        <w:numPr>
          <w:ilvl w:val="0"/>
          <w:numId w:val="26"/>
        </w:numPr>
        <w:ind w:left="432" w:firstLine="0"/>
        <w:rPr>
          <w:rStyle w:val="Strong"/>
          <w:color w:val="1B1B1B"/>
          <w:szCs w:val="24"/>
        </w:rPr>
      </w:pPr>
      <w:r w:rsidRPr="000F245C">
        <w:rPr>
          <w:rStyle w:val="Strong"/>
          <w:color w:val="1B1B1B"/>
          <w:szCs w:val="24"/>
        </w:rPr>
        <w:lastRenderedPageBreak/>
        <w:t>Truyền ảnh mặt cần classify vào trong mạng Feature Extractor, thu được 1 embedding.</w:t>
      </w:r>
    </w:p>
    <w:p w14:paraId="5F720393" w14:textId="77777777" w:rsidR="00375F1B" w:rsidRPr="00D67794" w:rsidRDefault="00375F1B" w:rsidP="007C7BD3">
      <w:pPr>
        <w:pStyle w:val="Heading2"/>
        <w:numPr>
          <w:ilvl w:val="0"/>
          <w:numId w:val="26"/>
        </w:numPr>
        <w:ind w:left="432" w:firstLine="0"/>
      </w:pPr>
      <w:r w:rsidRPr="000F245C">
        <w:rPr>
          <w:rStyle w:val="Strong"/>
          <w:color w:val="1B1B1B"/>
          <w:szCs w:val="24"/>
        </w:rPr>
        <w:t xml:space="preserve">Tiến hành sử dụng hàm </w:t>
      </w:r>
      <w:r w:rsidRPr="000F245C">
        <w:rPr>
          <w:position w:val="-4"/>
        </w:rPr>
        <w:object w:dxaOrig="300" w:dyaOrig="260" w14:anchorId="466B356C">
          <v:shape id="_x0000_i1228" type="#_x0000_t75" style="width:20.55pt;height:18.85pt" o:ole="">
            <v:imagedata r:id="rId54" o:title=""/>
          </v:shape>
          <o:OLEObject Type="Embed" ProgID="Equation.DSMT4" ShapeID="_x0000_i1228" DrawAspect="Content" ObjectID="_1776198770" r:id="rId55"/>
        </w:object>
      </w:r>
      <w:r w:rsidRPr="000F245C">
        <w:rPr>
          <w:rStyle w:val="Strong"/>
          <w:color w:val="1B1B1B"/>
          <w:szCs w:val="24"/>
        </w:rPr>
        <w:t xml:space="preserve"> và so sánh với các embedding khác trong tập embeddings đã có. Việc classify sẽ giống như thuật toán k-NN với k = 1.</w:t>
      </w:r>
    </w:p>
    <w:p w14:paraId="34001936" w14:textId="77777777" w:rsidR="00375F1B" w:rsidRPr="00375F1B" w:rsidRDefault="00375F1B" w:rsidP="004A01AE">
      <w:pPr>
        <w:pStyle w:val="Heading2"/>
        <w:numPr>
          <w:ilvl w:val="0"/>
          <w:numId w:val="0"/>
        </w:numPr>
        <w:ind w:left="360"/>
        <w:rPr>
          <w:bCs/>
        </w:rPr>
      </w:pPr>
      <w:r w:rsidRPr="00375F1B">
        <w:t>3.4.2.3 Chi tiết hơn về cách thức hoạt động của FaceNet (phụ lục)</w:t>
      </w:r>
    </w:p>
    <w:p w14:paraId="02D3FB4C" w14:textId="77777777" w:rsidR="00375F1B" w:rsidRPr="00375F1B" w:rsidRDefault="00375F1B" w:rsidP="004A01AE">
      <w:pPr>
        <w:pStyle w:val="Heading2"/>
        <w:numPr>
          <w:ilvl w:val="0"/>
          <w:numId w:val="0"/>
        </w:numPr>
        <w:ind w:left="360"/>
        <w:rPr>
          <w:bCs/>
        </w:rPr>
      </w:pPr>
      <w:r w:rsidRPr="00375F1B">
        <w:t>3.5 Máy tính nhúng Raspberry Pi 3 B+</w:t>
      </w:r>
      <w:r w:rsidRPr="00375F1B">
        <w:tab/>
      </w:r>
    </w:p>
    <w:p w14:paraId="195C3B73" w14:textId="77777777" w:rsidR="00375F1B" w:rsidRPr="00375F1B" w:rsidRDefault="00375F1B" w:rsidP="004A01AE">
      <w:pPr>
        <w:pStyle w:val="Heading2"/>
        <w:numPr>
          <w:ilvl w:val="0"/>
          <w:numId w:val="0"/>
        </w:numPr>
        <w:ind w:left="360"/>
        <w:rPr>
          <w:bCs/>
        </w:rPr>
      </w:pPr>
      <w:r w:rsidRPr="00375F1B">
        <w:t>3.5.1 Sự ra đời</w:t>
      </w:r>
    </w:p>
    <w:p w14:paraId="02615E09" w14:textId="77777777" w:rsidR="00375F1B" w:rsidRPr="004A01AE" w:rsidRDefault="00375F1B" w:rsidP="004A01AE">
      <w:pPr>
        <w:pStyle w:val="Heading2"/>
        <w:numPr>
          <w:ilvl w:val="0"/>
          <w:numId w:val="0"/>
        </w:numPr>
        <w:ind w:left="720"/>
        <w:rPr>
          <w:b w:val="0"/>
          <w:bCs/>
        </w:rPr>
      </w:pPr>
      <w:r w:rsidRPr="004A01AE">
        <w:rPr>
          <w:b w:val="0"/>
        </w:rPr>
        <w:t>Raspberry Pi là các máy tính bo mạch đơn (hay còn gọi là máy tính nhúng) kích thước chỉ bẳng một thẻ tín dụng, được phát triển tại Anh bởi Raspberry Pi Foundation với mục đích ban đầu là thúc đẩy việc giảng dạy về khoa học máy tính cơ bản trong các trường học và các nước đang phát triển, được giới thiệu lần đầu tiên vào tháng 2 năm 2012 bởi Eben Upton và nhóm phát triển tại Đại học Cambridge.</w:t>
      </w:r>
    </w:p>
    <w:p w14:paraId="6C612CAC" w14:textId="77777777" w:rsidR="00375F1B" w:rsidRPr="00DD47ED" w:rsidRDefault="00375F1B" w:rsidP="004A01AE">
      <w:pPr>
        <w:pStyle w:val="Heading2"/>
        <w:numPr>
          <w:ilvl w:val="0"/>
          <w:numId w:val="0"/>
        </w:numPr>
        <w:ind w:left="720" w:hanging="360"/>
        <w:rPr>
          <w:bCs/>
        </w:rPr>
      </w:pPr>
      <w:r w:rsidRPr="00DD47ED">
        <w:t>3.5.2 Cấu trúc của Rasberry Pi 3 B+</w:t>
      </w:r>
    </w:p>
    <w:p w14:paraId="66FBC589" w14:textId="77777777" w:rsidR="00375F1B" w:rsidRPr="004A01AE" w:rsidRDefault="00375F1B" w:rsidP="004A01AE">
      <w:pPr>
        <w:pStyle w:val="Heading2"/>
        <w:numPr>
          <w:ilvl w:val="0"/>
          <w:numId w:val="0"/>
        </w:numPr>
        <w:ind w:left="432"/>
        <w:rPr>
          <w:b w:val="0"/>
          <w:bCs/>
        </w:rPr>
      </w:pPr>
      <w:r w:rsidRPr="004A01AE">
        <w:rPr>
          <w:b w:val="0"/>
        </w:rPr>
        <w:t>Raspberry Pi chạy trên các chip ARM và sử dụng hệ điều hành Linux, như Raspbian (một biến thể của Debian)</w:t>
      </w:r>
    </w:p>
    <w:p w14:paraId="63D5FDB2" w14:textId="77777777" w:rsidR="00375F1B" w:rsidRPr="004A01AE" w:rsidRDefault="00375F1B" w:rsidP="004A01AE">
      <w:pPr>
        <w:pStyle w:val="Heading2"/>
        <w:numPr>
          <w:ilvl w:val="0"/>
          <w:numId w:val="0"/>
        </w:numPr>
        <w:ind w:left="432"/>
        <w:rPr>
          <w:b w:val="0"/>
          <w:bCs/>
        </w:rPr>
      </w:pPr>
      <w:r w:rsidRPr="004A01AE">
        <w:rPr>
          <w:b w:val="0"/>
        </w:rPr>
        <w:t>Thông số kỹ thuật: Raspberry Pi 3 Model B+</w:t>
      </w:r>
    </w:p>
    <w:p w14:paraId="23728935" w14:textId="77777777" w:rsidR="00375F1B" w:rsidRPr="004A01AE" w:rsidRDefault="00375F1B" w:rsidP="004A01AE">
      <w:pPr>
        <w:pStyle w:val="Heading2"/>
        <w:numPr>
          <w:ilvl w:val="0"/>
          <w:numId w:val="26"/>
        </w:numPr>
        <w:ind w:left="432" w:firstLine="0"/>
        <w:rPr>
          <w:b w:val="0"/>
          <w:bCs/>
        </w:rPr>
      </w:pPr>
      <w:r w:rsidRPr="004A01AE">
        <w:rPr>
          <w:b w:val="0"/>
        </w:rPr>
        <w:t>Vi xử lý: Broadcom BCM2837B0, quad-core A53 (ARMv8) 64-bit SoC @1.4GHz</w:t>
      </w:r>
    </w:p>
    <w:p w14:paraId="7C066D2C" w14:textId="77777777" w:rsidR="00375F1B" w:rsidRPr="004A01AE" w:rsidRDefault="00375F1B" w:rsidP="004A01AE">
      <w:pPr>
        <w:pStyle w:val="Heading2"/>
        <w:numPr>
          <w:ilvl w:val="0"/>
          <w:numId w:val="26"/>
        </w:numPr>
        <w:ind w:left="432" w:firstLine="0"/>
        <w:rPr>
          <w:b w:val="0"/>
          <w:bCs/>
        </w:rPr>
      </w:pPr>
      <w:r w:rsidRPr="004A01AE">
        <w:rPr>
          <w:b w:val="0"/>
        </w:rPr>
        <w:t>RAM: 1GB LPDDR2 SDRAM</w:t>
      </w:r>
    </w:p>
    <w:p w14:paraId="1D9736A9" w14:textId="77777777" w:rsidR="00375F1B" w:rsidRPr="004A01AE" w:rsidRDefault="00375F1B" w:rsidP="004A01AE">
      <w:pPr>
        <w:pStyle w:val="Heading2"/>
        <w:numPr>
          <w:ilvl w:val="0"/>
          <w:numId w:val="26"/>
        </w:numPr>
        <w:ind w:left="432" w:firstLine="0"/>
        <w:rPr>
          <w:b w:val="0"/>
          <w:bCs/>
        </w:rPr>
      </w:pPr>
      <w:r w:rsidRPr="004A01AE">
        <w:rPr>
          <w:b w:val="0"/>
        </w:rPr>
        <w:t>Kết nối: 2.4GHz and 5GHz IEEE 802.11 b/g/n/ac wireless LAN, Bluetooth 4.2, BLE, Gigabit Ethernet over USB 2.0 (Tối đa 300Mbps).</w:t>
      </w:r>
    </w:p>
    <w:p w14:paraId="4D18A6AB" w14:textId="77777777" w:rsidR="00375F1B" w:rsidRPr="004A01AE" w:rsidRDefault="00375F1B" w:rsidP="004A01AE">
      <w:pPr>
        <w:pStyle w:val="Heading2"/>
        <w:numPr>
          <w:ilvl w:val="0"/>
          <w:numId w:val="26"/>
        </w:numPr>
        <w:ind w:left="432" w:firstLine="0"/>
        <w:rPr>
          <w:b w:val="0"/>
          <w:bCs/>
        </w:rPr>
      </w:pPr>
      <w:r w:rsidRPr="004A01AE">
        <w:rPr>
          <w:b w:val="0"/>
        </w:rPr>
        <w:t>Hỗ trợ: 40-pin GPIO, 4 cổng USB2.0</w:t>
      </w:r>
    </w:p>
    <w:p w14:paraId="45BECD94" w14:textId="77777777" w:rsidR="00375F1B" w:rsidRPr="004A01AE" w:rsidRDefault="00375F1B" w:rsidP="004A01AE">
      <w:pPr>
        <w:pStyle w:val="Heading2"/>
        <w:numPr>
          <w:ilvl w:val="0"/>
          <w:numId w:val="26"/>
        </w:numPr>
        <w:ind w:left="432" w:firstLine="0"/>
        <w:rPr>
          <w:b w:val="0"/>
          <w:bCs/>
        </w:rPr>
      </w:pPr>
      <w:r w:rsidRPr="004A01AE">
        <w:rPr>
          <w:b w:val="0"/>
        </w:rPr>
        <w:t>Video và âm thanh: 1 cổng full-sized HDMI, Cổng MIPI DSI Display, cổng MIPI CSI Camera, cổng stereo output và composite video 4 chân.</w:t>
      </w:r>
    </w:p>
    <w:p w14:paraId="43E19057" w14:textId="77777777" w:rsidR="00375F1B" w:rsidRPr="004A01AE" w:rsidRDefault="00375F1B" w:rsidP="004A01AE">
      <w:pPr>
        <w:pStyle w:val="Heading2"/>
        <w:numPr>
          <w:ilvl w:val="0"/>
          <w:numId w:val="26"/>
        </w:numPr>
        <w:ind w:left="432" w:firstLine="0"/>
        <w:rPr>
          <w:b w:val="0"/>
          <w:bCs/>
        </w:rPr>
      </w:pPr>
      <w:r w:rsidRPr="004A01AE">
        <w:rPr>
          <w:b w:val="0"/>
        </w:rPr>
        <w:t>Multimedia: H.264, MPEG-4 decode (1080p30), H.264 encode (1080p30); OpenGL ES 1.1, 2.0 graphics</w:t>
      </w:r>
    </w:p>
    <w:p w14:paraId="3F6B30D3" w14:textId="77777777" w:rsidR="00375F1B" w:rsidRPr="004A01AE" w:rsidRDefault="00375F1B" w:rsidP="004A01AE">
      <w:pPr>
        <w:pStyle w:val="Heading2"/>
        <w:numPr>
          <w:ilvl w:val="0"/>
          <w:numId w:val="26"/>
        </w:numPr>
        <w:ind w:left="432" w:firstLine="0"/>
        <w:rPr>
          <w:b w:val="0"/>
          <w:bCs/>
        </w:rPr>
      </w:pPr>
      <w:r w:rsidRPr="004A01AE">
        <w:rPr>
          <w:b w:val="0"/>
        </w:rPr>
        <w:t>Lưu trữ: MicroSD</w:t>
      </w:r>
    </w:p>
    <w:p w14:paraId="0E3CD29E" w14:textId="77777777" w:rsidR="00375F1B" w:rsidRPr="004A01AE" w:rsidRDefault="00375F1B" w:rsidP="004A01AE">
      <w:pPr>
        <w:pStyle w:val="Heading2"/>
        <w:numPr>
          <w:ilvl w:val="0"/>
          <w:numId w:val="26"/>
        </w:numPr>
        <w:ind w:left="432" w:firstLine="0"/>
        <w:rPr>
          <w:b w:val="0"/>
          <w:bCs/>
        </w:rPr>
      </w:pPr>
      <w:r w:rsidRPr="004A01AE">
        <w:rPr>
          <w:b w:val="0"/>
        </w:rPr>
        <w:t>Điện áp hoạt động: 5V/2.5A DC cổng microUSB, 5V DC trên chân GPIO, Power over Ethernet (PoE) (yêu cầu thêm PoE HAT).</w:t>
      </w:r>
    </w:p>
    <w:p w14:paraId="4E68A135" w14:textId="77777777" w:rsidR="00375F1B" w:rsidRPr="00375F1B" w:rsidRDefault="00375F1B" w:rsidP="004A01AE">
      <w:pPr>
        <w:pStyle w:val="Heading2"/>
        <w:numPr>
          <w:ilvl w:val="0"/>
          <w:numId w:val="0"/>
        </w:numPr>
        <w:ind w:left="360"/>
        <w:rPr>
          <w:bCs/>
        </w:rPr>
      </w:pPr>
      <w:r w:rsidRPr="00375F1B">
        <w:lastRenderedPageBreak/>
        <w:t>3.5.3 Ứng dụng:</w:t>
      </w:r>
    </w:p>
    <w:p w14:paraId="1EFD55BB" w14:textId="77777777" w:rsidR="00375F1B" w:rsidRPr="00DF0BC7" w:rsidRDefault="00375F1B" w:rsidP="00DD47ED">
      <w:pPr>
        <w:spacing w:before="120" w:after="120" w:line="360" w:lineRule="auto"/>
        <w:ind w:left="432"/>
        <w:jc w:val="both"/>
        <w:rPr>
          <w:rFonts w:cs="Times New Roman"/>
          <w:szCs w:val="24"/>
        </w:rPr>
      </w:pPr>
      <w:r w:rsidRPr="00DF0BC7">
        <w:rPr>
          <w:rFonts w:cs="Times New Roman"/>
          <w:szCs w:val="24"/>
        </w:rPr>
        <w:t>Raspberry Pi có rất nhiều ứng dụng, từ việc sử dụng như một máy tính cá nhân cơ bản đến các dự án IoT (Internet of Things) phức tạp.</w:t>
      </w:r>
    </w:p>
    <w:p w14:paraId="77CEBADA" w14:textId="77777777" w:rsidR="00375F1B" w:rsidRPr="00DF0BC7" w:rsidRDefault="00375F1B" w:rsidP="00DD47ED">
      <w:pPr>
        <w:spacing w:before="120" w:after="120" w:line="360" w:lineRule="auto"/>
        <w:ind w:left="432"/>
        <w:jc w:val="both"/>
        <w:rPr>
          <w:rFonts w:cs="Times New Roman"/>
          <w:szCs w:val="24"/>
        </w:rPr>
      </w:pPr>
      <w:r w:rsidRPr="00DF0BC7">
        <w:rPr>
          <w:rFonts w:cs="Times New Roman"/>
          <w:szCs w:val="24"/>
        </w:rPr>
        <w:t>Một số ứng dụng phổ biến bao gồm:</w:t>
      </w:r>
    </w:p>
    <w:p w14:paraId="50E327D1" w14:textId="77777777" w:rsidR="00375F1B" w:rsidRPr="00DF0BC7" w:rsidRDefault="00375F1B" w:rsidP="00DD47ED">
      <w:pPr>
        <w:pStyle w:val="ListParagraph"/>
        <w:numPr>
          <w:ilvl w:val="0"/>
          <w:numId w:val="26"/>
        </w:numPr>
        <w:spacing w:before="120" w:after="120" w:line="360" w:lineRule="auto"/>
        <w:ind w:left="432" w:firstLine="0"/>
        <w:contextualSpacing w:val="0"/>
        <w:jc w:val="both"/>
        <w:rPr>
          <w:rFonts w:cs="Times New Roman"/>
          <w:szCs w:val="24"/>
        </w:rPr>
      </w:pPr>
      <w:r w:rsidRPr="00DF0BC7">
        <w:rPr>
          <w:rFonts w:cs="Times New Roman"/>
          <w:szCs w:val="24"/>
        </w:rPr>
        <w:t>Học lập trình và giáo dục: Raspberry Pi là một công cụ tuyệt vời để học lập trình vì tính di động, giá cả phải chăng và khả năng tương thích với nhiều ngôn ngữ lập trình.</w:t>
      </w:r>
    </w:p>
    <w:p w14:paraId="357B690C" w14:textId="77777777" w:rsidR="00375F1B" w:rsidRPr="00DF0BC7" w:rsidRDefault="00375F1B" w:rsidP="00DD47ED">
      <w:pPr>
        <w:pStyle w:val="ListParagraph"/>
        <w:numPr>
          <w:ilvl w:val="0"/>
          <w:numId w:val="26"/>
        </w:numPr>
        <w:spacing w:before="120" w:after="120" w:line="360" w:lineRule="auto"/>
        <w:ind w:left="432" w:firstLine="0"/>
        <w:contextualSpacing w:val="0"/>
        <w:jc w:val="both"/>
        <w:rPr>
          <w:rFonts w:cs="Times New Roman"/>
          <w:szCs w:val="24"/>
        </w:rPr>
      </w:pPr>
      <w:r w:rsidRPr="00DF0BC7">
        <w:rPr>
          <w:rFonts w:cs="Times New Roman"/>
          <w:szCs w:val="24"/>
        </w:rPr>
        <w:t>Dự án IoT: Raspberry Pi có thể được sử dụng để xây dựng các hệ thống IoT, từ đo lường dữ liệu đến điều khiển các thiết bị thông qua internet.</w:t>
      </w:r>
    </w:p>
    <w:p w14:paraId="5A79CF51" w14:textId="77777777" w:rsidR="00375F1B" w:rsidRPr="00DF0BC7" w:rsidRDefault="00375F1B" w:rsidP="00DD47ED">
      <w:pPr>
        <w:pStyle w:val="ListParagraph"/>
        <w:numPr>
          <w:ilvl w:val="0"/>
          <w:numId w:val="26"/>
        </w:numPr>
        <w:spacing w:before="120" w:after="120" w:line="360" w:lineRule="auto"/>
        <w:ind w:left="432" w:firstLine="0"/>
        <w:contextualSpacing w:val="0"/>
        <w:jc w:val="both"/>
        <w:rPr>
          <w:rFonts w:cs="Times New Roman"/>
          <w:szCs w:val="24"/>
        </w:rPr>
      </w:pPr>
      <w:r w:rsidRPr="00DF0BC7">
        <w:rPr>
          <w:rFonts w:cs="Times New Roman"/>
          <w:szCs w:val="24"/>
        </w:rPr>
        <w:t>Media center: Raspberry Pi có thể biến thành một media center thông qua việc cài đặt các phần mềm như Kodi, cho phép người dùng xem phim, nghe nhạc và xem hình ảnh trên TV.</w:t>
      </w:r>
    </w:p>
    <w:p w14:paraId="0E134E17" w14:textId="77777777" w:rsidR="00375F1B" w:rsidRDefault="00375F1B" w:rsidP="00DD47ED">
      <w:pPr>
        <w:pStyle w:val="ListParagraph"/>
        <w:numPr>
          <w:ilvl w:val="0"/>
          <w:numId w:val="26"/>
        </w:numPr>
        <w:spacing w:before="120" w:after="120" w:line="360" w:lineRule="auto"/>
        <w:ind w:left="432" w:firstLine="0"/>
        <w:contextualSpacing w:val="0"/>
        <w:jc w:val="both"/>
        <w:rPr>
          <w:rFonts w:cs="Times New Roman"/>
          <w:szCs w:val="24"/>
        </w:rPr>
      </w:pPr>
      <w:r w:rsidRPr="00DF0BC7">
        <w:rPr>
          <w:rFonts w:cs="Times New Roman"/>
          <w:szCs w:val="24"/>
        </w:rPr>
        <w:t>Máy chơi game: Với việc cài đặt các phần mềm như RetroPie, người dùng có thể biến Raspberry Pi thành một hệ thống chơi game retro.</w:t>
      </w:r>
    </w:p>
    <w:p w14:paraId="15A77EE8" w14:textId="77777777" w:rsidR="00375F1B" w:rsidRPr="00DF0BC7" w:rsidRDefault="00375F1B" w:rsidP="00DD47ED">
      <w:pPr>
        <w:pStyle w:val="ListParagraph"/>
        <w:numPr>
          <w:ilvl w:val="0"/>
          <w:numId w:val="26"/>
        </w:numPr>
        <w:spacing w:before="120" w:after="120" w:line="360" w:lineRule="auto"/>
        <w:ind w:left="432" w:firstLine="0"/>
        <w:contextualSpacing w:val="0"/>
        <w:jc w:val="both"/>
        <w:rPr>
          <w:rFonts w:cs="Times New Roman"/>
          <w:szCs w:val="24"/>
        </w:rPr>
      </w:pPr>
      <w:r>
        <w:rPr>
          <w:rFonts w:cs="Times New Roman"/>
          <w:szCs w:val="24"/>
        </w:rPr>
        <w:t>Ứng dụng trong xử lý ảnh: nhận diện khuôn mặt, xử lý ảnh thời gian thực, xử lý ảnh trong y tế…..</w:t>
      </w:r>
    </w:p>
    <w:p w14:paraId="55BC46BF" w14:textId="77777777" w:rsidR="00016D52" w:rsidRDefault="00016D52" w:rsidP="00DD47ED">
      <w:pPr>
        <w:spacing w:before="120" w:after="120" w:line="360" w:lineRule="auto"/>
        <w:ind w:left="432"/>
        <w:rPr>
          <w:rFonts w:cs="Times New Roman"/>
          <w:szCs w:val="24"/>
        </w:rPr>
      </w:pPr>
      <w:r>
        <w:rPr>
          <w:rFonts w:cs="Times New Roman"/>
          <w:szCs w:val="24"/>
        </w:rPr>
        <w:br w:type="page"/>
      </w:r>
    </w:p>
    <w:p w14:paraId="32F2FDA1" w14:textId="77777777" w:rsidR="001C5D5E" w:rsidRPr="00A81813" w:rsidRDefault="00016D52" w:rsidP="00A81813">
      <w:pPr>
        <w:pStyle w:val="Heading1"/>
      </w:pPr>
      <w:r w:rsidRPr="00A81813">
        <w:lastRenderedPageBreak/>
        <w:t>Chương 4: Phương pháp nghiên cứu</w:t>
      </w:r>
    </w:p>
    <w:p w14:paraId="2EF8E713" w14:textId="77777777" w:rsidR="00016D52" w:rsidRPr="00016D52" w:rsidRDefault="00016D52" w:rsidP="004A01AE">
      <w:pPr>
        <w:pStyle w:val="Heading2"/>
        <w:numPr>
          <w:ilvl w:val="0"/>
          <w:numId w:val="0"/>
        </w:numPr>
        <w:rPr>
          <w:bCs/>
          <w:lang w:val="vi-VN"/>
        </w:rPr>
      </w:pPr>
      <w:r w:rsidRPr="00016D52">
        <w:t>4.1</w:t>
      </w:r>
      <w:r w:rsidRPr="00016D52">
        <w:rPr>
          <w:lang w:val="vi-VN"/>
        </w:rPr>
        <w:t xml:space="preserve"> </w:t>
      </w:r>
      <w:r w:rsidRPr="00016D52">
        <w:t>Chương trình nhận diện khuôn mặt</w:t>
      </w:r>
    </w:p>
    <w:p w14:paraId="1DC598B9"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bdr w:val="single" w:sz="2" w:space="0" w:color="E3E3E3" w:frame="1"/>
          <w:lang w:val="vi-VN" w:eastAsia="en-ID"/>
        </w:rPr>
        <w:t>Chương trình Nhận diện Khuôn mặt</w:t>
      </w:r>
    </w:p>
    <w:p w14:paraId="4080BC5C" w14:textId="77777777" w:rsidR="00016D52" w:rsidRPr="00313F1B"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Chương trình này là một ứng dụng nhận diện khuôn mặt với giao diện đơn giản, cho phép người dùng đăng nhập hoặc đăng kí.</w:t>
      </w:r>
    </w:p>
    <w:p w14:paraId="25C6F662" w14:textId="77777777" w:rsidR="00016D52" w:rsidRDefault="00016D52" w:rsidP="002F5F29">
      <w:pPr>
        <w:spacing w:before="120" w:after="120" w:line="360" w:lineRule="auto"/>
        <w:ind w:left="432"/>
        <w:rPr>
          <w:rFonts w:cs="Times New Roman"/>
          <w:szCs w:val="24"/>
          <w:lang w:val="vi-VN" w:eastAsia="en-ID"/>
        </w:rPr>
      </w:pPr>
      <w:r w:rsidRPr="00151EEF">
        <w:rPr>
          <w:rFonts w:cs="Times New Roman"/>
          <w:szCs w:val="24"/>
          <w:bdr w:val="single" w:sz="2" w:space="0" w:color="E3E3E3" w:frame="1"/>
          <w:lang w:val="vi-VN" w:eastAsia="en-ID"/>
        </w:rPr>
        <w:t>Giao diện:</w:t>
      </w:r>
      <w:r w:rsidRPr="00151EEF">
        <w:rPr>
          <w:rFonts w:cs="Times New Roman"/>
          <w:szCs w:val="24"/>
          <w:lang w:val="vi-VN" w:eastAsia="en-ID"/>
        </w:rPr>
        <w:t xml:space="preserve"> Giao diện của chương trình bao gồm một camera để hiển thị hình ảnh, cùng với hai nút chức năng: "Đăng nhập" và "Đăng kí".</w:t>
      </w:r>
    </w:p>
    <w:p w14:paraId="5CE6C2B9" w14:textId="77777777" w:rsidR="00016D52" w:rsidRDefault="00016D52" w:rsidP="002F5F29">
      <w:pPr>
        <w:spacing w:before="120" w:after="120" w:line="360" w:lineRule="auto"/>
        <w:ind w:left="432"/>
        <w:jc w:val="center"/>
        <w:rPr>
          <w:rFonts w:cs="Times New Roman"/>
          <w:szCs w:val="24"/>
          <w:lang w:val="vi-VN" w:eastAsia="en-ID"/>
        </w:rPr>
      </w:pPr>
      <w:r w:rsidRPr="00313F1B">
        <w:rPr>
          <w:rFonts w:cs="Times New Roman"/>
          <w:noProof/>
          <w:szCs w:val="24"/>
        </w:rPr>
        <w:drawing>
          <wp:inline distT="0" distB="0" distL="0" distR="0" wp14:anchorId="19ED57A3" wp14:editId="4147D52B">
            <wp:extent cx="4541914" cy="3322608"/>
            <wp:effectExtent l="0" t="0" r="0" b="0"/>
            <wp:docPr id="1776001092" name="Picture 1" descr="A person taking a self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001092" name="Picture 1" descr="A person taking a selfie&#10;&#10;Description automatically generated"/>
                    <pic:cNvPicPr/>
                  </pic:nvPicPr>
                  <pic:blipFill>
                    <a:blip r:embed="rId56"/>
                    <a:stretch>
                      <a:fillRect/>
                    </a:stretch>
                  </pic:blipFill>
                  <pic:spPr>
                    <a:xfrm>
                      <a:off x="0" y="0"/>
                      <a:ext cx="4541914" cy="3322608"/>
                    </a:xfrm>
                    <a:prstGeom prst="rect">
                      <a:avLst/>
                    </a:prstGeom>
                  </pic:spPr>
                </pic:pic>
              </a:graphicData>
            </a:graphic>
          </wp:inline>
        </w:drawing>
      </w:r>
    </w:p>
    <w:p w14:paraId="275DA298" w14:textId="2969CC8F" w:rsidR="00151EEF" w:rsidRPr="00151EEF" w:rsidRDefault="00151EEF" w:rsidP="00137676">
      <w:pPr>
        <w:pStyle w:val="hinh"/>
        <w:rPr>
          <w:szCs w:val="22"/>
          <w:lang w:val="vi-VN" w:eastAsia="en-ID"/>
        </w:rPr>
      </w:pPr>
      <w:bookmarkStart w:id="18" w:name="_Toc165585247"/>
      <w:r w:rsidRPr="00151EEF">
        <w:rPr>
          <w:lang w:val="vi-VN" w:eastAsia="en-ID"/>
        </w:rPr>
        <w:t>Hình 4.1: Giao diện người dùng</w:t>
      </w:r>
      <w:bookmarkEnd w:id="18"/>
    </w:p>
    <w:p w14:paraId="1BC92B18"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bdr w:val="single" w:sz="2" w:space="0" w:color="E3E3E3" w:frame="1"/>
          <w:lang w:val="vi-VN" w:eastAsia="en-ID"/>
        </w:rPr>
        <w:t>Chức năng Đăng nhập:</w:t>
      </w:r>
    </w:p>
    <w:p w14:paraId="0F87032D"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Khi người dùng nhấn nút "Đăng nhập", chương trình sẽ chụp 5 ảnh từ camera.</w:t>
      </w:r>
    </w:p>
    <w:p w14:paraId="49918574"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Sau đó, sử dụng mô hình FaceNet để nhận diện khuôn mặt trong 5 ảnh đó. Nếu tất cả 5 ảnh đều nhận diện cùng một người, chương trình tiếp tục tính toán tỷ lệ chính xác của 5 ảnh.</w:t>
      </w:r>
    </w:p>
    <w:p w14:paraId="6EB97E24" w14:textId="77777777" w:rsidR="00016D52"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Nếu tỷ lệ chính xác trung bình của 5 ảnh lớn hơn 0,8, chương trình sẽ thông báo "Đăng nhập thành công", ngược lại sẽ yêu cầu người dùng đăng nhập lại.</w:t>
      </w:r>
    </w:p>
    <w:p w14:paraId="5D292476" w14:textId="77777777" w:rsidR="00016D52" w:rsidRDefault="00016D52" w:rsidP="002F5F29">
      <w:pPr>
        <w:spacing w:before="120" w:after="120" w:line="360" w:lineRule="auto"/>
        <w:ind w:left="432"/>
        <w:jc w:val="center"/>
        <w:rPr>
          <w:rFonts w:cs="Times New Roman"/>
          <w:szCs w:val="24"/>
          <w:lang w:val="vi-VN" w:eastAsia="en-ID"/>
        </w:rPr>
      </w:pPr>
      <w:r w:rsidRPr="00313F1B">
        <w:rPr>
          <w:rFonts w:cs="Times New Roman"/>
          <w:noProof/>
          <w:szCs w:val="24"/>
        </w:rPr>
        <w:lastRenderedPageBreak/>
        <w:drawing>
          <wp:inline distT="0" distB="0" distL="0" distR="0" wp14:anchorId="7BC99B00" wp14:editId="004C3AAD">
            <wp:extent cx="4541914" cy="3314987"/>
            <wp:effectExtent l="0" t="0" r="0" b="0"/>
            <wp:docPr id="1232624872" name="Picture 1" descr="A person wearing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624872" name="Picture 1" descr="A person wearing glasses&#10;&#10;Description automatically generated"/>
                    <pic:cNvPicPr/>
                  </pic:nvPicPr>
                  <pic:blipFill>
                    <a:blip r:embed="rId57"/>
                    <a:stretch>
                      <a:fillRect/>
                    </a:stretch>
                  </pic:blipFill>
                  <pic:spPr>
                    <a:xfrm>
                      <a:off x="0" y="0"/>
                      <a:ext cx="4541914" cy="3314987"/>
                    </a:xfrm>
                    <a:prstGeom prst="rect">
                      <a:avLst/>
                    </a:prstGeom>
                  </pic:spPr>
                </pic:pic>
              </a:graphicData>
            </a:graphic>
          </wp:inline>
        </w:drawing>
      </w:r>
    </w:p>
    <w:p w14:paraId="5BE826D4" w14:textId="2C93ECA9" w:rsidR="00151EEF" w:rsidRPr="00151EEF" w:rsidRDefault="00151EEF" w:rsidP="00137676">
      <w:pPr>
        <w:pStyle w:val="hinh"/>
        <w:rPr>
          <w:szCs w:val="22"/>
          <w:lang w:val="vi-VN" w:eastAsia="en-ID"/>
        </w:rPr>
      </w:pPr>
      <w:bookmarkStart w:id="19" w:name="_Toc165585248"/>
      <w:r w:rsidRPr="00151EEF">
        <w:rPr>
          <w:lang w:val="vi-VN" w:eastAsia="en-ID"/>
        </w:rPr>
        <w:t>Hình 4.2: Thông báo đăng nhập thành công</w:t>
      </w:r>
      <w:bookmarkEnd w:id="19"/>
    </w:p>
    <w:p w14:paraId="0E68A69A" w14:textId="77777777" w:rsidR="00016D52" w:rsidRDefault="00016D52" w:rsidP="002F5F29">
      <w:pPr>
        <w:spacing w:before="120" w:after="120" w:line="360" w:lineRule="auto"/>
        <w:ind w:left="432"/>
        <w:jc w:val="center"/>
        <w:rPr>
          <w:rFonts w:cs="Times New Roman"/>
          <w:szCs w:val="24"/>
          <w:lang w:val="vi-VN" w:eastAsia="en-ID"/>
        </w:rPr>
      </w:pPr>
      <w:r w:rsidRPr="00313F1B">
        <w:rPr>
          <w:rFonts w:cs="Times New Roman"/>
          <w:noProof/>
          <w:szCs w:val="24"/>
        </w:rPr>
        <w:drawing>
          <wp:inline distT="0" distB="0" distL="0" distR="0" wp14:anchorId="0773B314" wp14:editId="7CA9AA87">
            <wp:extent cx="4541914" cy="3292125"/>
            <wp:effectExtent l="0" t="0" r="0" b="3810"/>
            <wp:docPr id="755040608" name="Picture 1" descr="A person taking a self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0608" name="Picture 1" descr="A person taking a selfie&#10;&#10;Description automatically generated"/>
                    <pic:cNvPicPr/>
                  </pic:nvPicPr>
                  <pic:blipFill>
                    <a:blip r:embed="rId58"/>
                    <a:stretch>
                      <a:fillRect/>
                    </a:stretch>
                  </pic:blipFill>
                  <pic:spPr>
                    <a:xfrm>
                      <a:off x="0" y="0"/>
                      <a:ext cx="4541914" cy="3292125"/>
                    </a:xfrm>
                    <a:prstGeom prst="rect">
                      <a:avLst/>
                    </a:prstGeom>
                  </pic:spPr>
                </pic:pic>
              </a:graphicData>
            </a:graphic>
          </wp:inline>
        </w:drawing>
      </w:r>
    </w:p>
    <w:p w14:paraId="6722EC98" w14:textId="7EFEC6D5" w:rsidR="00151EEF" w:rsidRPr="00151EEF" w:rsidRDefault="00151EEF" w:rsidP="00137676">
      <w:pPr>
        <w:pStyle w:val="hinh"/>
        <w:rPr>
          <w:szCs w:val="22"/>
          <w:lang w:val="vi-VN" w:eastAsia="en-ID"/>
        </w:rPr>
      </w:pPr>
      <w:bookmarkStart w:id="20" w:name="_Toc165585249"/>
      <w:r w:rsidRPr="00151EEF">
        <w:rPr>
          <w:lang w:val="vi-VN" w:eastAsia="en-ID"/>
        </w:rPr>
        <w:t>Hình 4.3: Thông báo đăng nhập thất bại</w:t>
      </w:r>
      <w:bookmarkEnd w:id="20"/>
    </w:p>
    <w:p w14:paraId="5FCC0C5A"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bdr w:val="single" w:sz="2" w:space="0" w:color="E3E3E3" w:frame="1"/>
          <w:lang w:val="vi-VN" w:eastAsia="en-ID"/>
        </w:rPr>
        <w:t>Chức năng Đăng kí:</w:t>
      </w:r>
    </w:p>
    <w:p w14:paraId="3202D18E" w14:textId="77777777" w:rsidR="00016D52"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Khi người dùng nhấn nút "Đăng kí", chương trình sẽ yêu cầu người dùng đăng nhập tài khoản.</w:t>
      </w:r>
    </w:p>
    <w:p w14:paraId="312E0DE7" w14:textId="77777777" w:rsidR="00016D52" w:rsidRDefault="00016D52" w:rsidP="002F5F29">
      <w:pPr>
        <w:spacing w:before="120" w:after="120" w:line="360" w:lineRule="auto"/>
        <w:ind w:left="432"/>
        <w:jc w:val="center"/>
        <w:rPr>
          <w:rFonts w:cs="Times New Roman"/>
          <w:szCs w:val="24"/>
          <w:lang w:val="vi-VN" w:eastAsia="en-ID"/>
        </w:rPr>
      </w:pPr>
      <w:r w:rsidRPr="00313F1B">
        <w:rPr>
          <w:rFonts w:cs="Times New Roman"/>
          <w:noProof/>
          <w:szCs w:val="24"/>
        </w:rPr>
        <w:lastRenderedPageBreak/>
        <w:drawing>
          <wp:inline distT="0" distB="0" distL="0" distR="0" wp14:anchorId="14000854" wp14:editId="604C3C7B">
            <wp:extent cx="4541914" cy="3292125"/>
            <wp:effectExtent l="0" t="0" r="0" b="3810"/>
            <wp:docPr id="20249806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80685" name="Picture 1" descr="A screenshot of a computer&#10;&#10;Description automatically generated"/>
                    <pic:cNvPicPr/>
                  </pic:nvPicPr>
                  <pic:blipFill>
                    <a:blip r:embed="rId59"/>
                    <a:stretch>
                      <a:fillRect/>
                    </a:stretch>
                  </pic:blipFill>
                  <pic:spPr>
                    <a:xfrm>
                      <a:off x="0" y="0"/>
                      <a:ext cx="4541914" cy="3292125"/>
                    </a:xfrm>
                    <a:prstGeom prst="rect">
                      <a:avLst/>
                    </a:prstGeom>
                  </pic:spPr>
                </pic:pic>
              </a:graphicData>
            </a:graphic>
          </wp:inline>
        </w:drawing>
      </w:r>
    </w:p>
    <w:p w14:paraId="2F8AC3E9" w14:textId="030F34BA" w:rsidR="00151EEF" w:rsidRPr="00151EEF" w:rsidRDefault="00151EEF" w:rsidP="00137676">
      <w:pPr>
        <w:pStyle w:val="hinh"/>
        <w:rPr>
          <w:szCs w:val="22"/>
          <w:lang w:val="vi-VN" w:eastAsia="en-ID"/>
        </w:rPr>
      </w:pPr>
      <w:bookmarkStart w:id="21" w:name="_Toc165585250"/>
      <w:r w:rsidRPr="00151EEF">
        <w:rPr>
          <w:lang w:val="vi-VN" w:eastAsia="en-ID"/>
        </w:rPr>
        <w:t>Hình 4.4: Cần đăng nhập tài khoản đã được cấp trước đó</w:t>
      </w:r>
      <w:bookmarkEnd w:id="21"/>
    </w:p>
    <w:p w14:paraId="4ED81E2D" w14:textId="77777777" w:rsidR="002F5F29" w:rsidRPr="00313F1B" w:rsidRDefault="002F5F29" w:rsidP="002F5F29">
      <w:pPr>
        <w:spacing w:before="120" w:after="120" w:line="360" w:lineRule="auto"/>
        <w:ind w:left="432"/>
        <w:jc w:val="center"/>
        <w:rPr>
          <w:rFonts w:cs="Times New Roman"/>
          <w:szCs w:val="24"/>
          <w:lang w:val="vi-VN" w:eastAsia="en-ID"/>
        </w:rPr>
      </w:pPr>
    </w:p>
    <w:p w14:paraId="540A7438"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Sau khi đăng nhập thành công, người dùng sẽ nhập tên của mình vào hệ thống.</w:t>
      </w:r>
    </w:p>
    <w:p w14:paraId="30197A50" w14:textId="77777777" w:rsidR="002F5F29" w:rsidRDefault="002F5F29" w:rsidP="002F5F29">
      <w:pPr>
        <w:spacing w:before="120" w:after="120" w:line="360" w:lineRule="auto"/>
        <w:ind w:left="432"/>
        <w:rPr>
          <w:rFonts w:cs="Times New Roman"/>
          <w:szCs w:val="24"/>
          <w:lang w:val="vi-VN" w:eastAsia="en-ID"/>
        </w:rPr>
      </w:pPr>
    </w:p>
    <w:p w14:paraId="5C760D1A" w14:textId="77777777" w:rsidR="00016D52" w:rsidRDefault="00016D52" w:rsidP="002F5F29">
      <w:pPr>
        <w:spacing w:before="120" w:after="120" w:line="360" w:lineRule="auto"/>
        <w:ind w:left="432"/>
        <w:jc w:val="center"/>
        <w:rPr>
          <w:rFonts w:cs="Times New Roman"/>
          <w:szCs w:val="24"/>
          <w:lang w:val="vi-VN" w:eastAsia="en-ID"/>
        </w:rPr>
      </w:pPr>
      <w:r w:rsidRPr="00313F1B">
        <w:rPr>
          <w:rFonts w:cs="Times New Roman"/>
          <w:noProof/>
          <w:szCs w:val="24"/>
        </w:rPr>
        <w:drawing>
          <wp:inline distT="0" distB="0" distL="0" distR="0" wp14:anchorId="67B91CD6" wp14:editId="43943BFF">
            <wp:extent cx="4541914" cy="3292125"/>
            <wp:effectExtent l="0" t="0" r="0" b="3810"/>
            <wp:docPr id="16945584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558426" name="Picture 1" descr="A screenshot of a computer&#10;&#10;Description automatically generated"/>
                    <pic:cNvPicPr/>
                  </pic:nvPicPr>
                  <pic:blipFill>
                    <a:blip r:embed="rId60"/>
                    <a:stretch>
                      <a:fillRect/>
                    </a:stretch>
                  </pic:blipFill>
                  <pic:spPr>
                    <a:xfrm>
                      <a:off x="0" y="0"/>
                      <a:ext cx="4541914" cy="3292125"/>
                    </a:xfrm>
                    <a:prstGeom prst="rect">
                      <a:avLst/>
                    </a:prstGeom>
                  </pic:spPr>
                </pic:pic>
              </a:graphicData>
            </a:graphic>
          </wp:inline>
        </w:drawing>
      </w:r>
    </w:p>
    <w:p w14:paraId="6ABE1B5C" w14:textId="4D85FE3D" w:rsidR="00151EEF" w:rsidRPr="00151EEF" w:rsidRDefault="00151EEF" w:rsidP="00137676">
      <w:pPr>
        <w:pStyle w:val="hinh"/>
        <w:rPr>
          <w:szCs w:val="22"/>
          <w:lang w:eastAsia="en-ID"/>
        </w:rPr>
      </w:pPr>
      <w:bookmarkStart w:id="22" w:name="_Toc165585251"/>
      <w:r>
        <w:rPr>
          <w:lang w:eastAsia="en-ID"/>
        </w:rPr>
        <w:t>Hình 4.5: Nhập thông tin mới</w:t>
      </w:r>
      <w:bookmarkEnd w:id="22"/>
    </w:p>
    <w:p w14:paraId="37E18792" w14:textId="77777777" w:rsidR="00016D52"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lastRenderedPageBreak/>
        <w:t>Tiếp theo, chương trình sẽ bắt đầu quá trình lấy dữ liệu khuôn mặt của người đăng kí, thông qua việc chụp ảnh từ camera.</w:t>
      </w:r>
    </w:p>
    <w:p w14:paraId="621ABFCF" w14:textId="77777777" w:rsidR="00016D52" w:rsidRDefault="00016D52" w:rsidP="002F5F29">
      <w:pPr>
        <w:spacing w:before="120" w:after="120" w:line="360" w:lineRule="auto"/>
        <w:ind w:left="432"/>
        <w:rPr>
          <w:rFonts w:cs="Times New Roman"/>
          <w:szCs w:val="24"/>
          <w:lang w:val="vi-VN" w:eastAsia="en-ID"/>
        </w:rPr>
      </w:pPr>
      <w:r w:rsidRPr="0098521C">
        <w:rPr>
          <w:rFonts w:cs="Times New Roman"/>
          <w:noProof/>
          <w:szCs w:val="24"/>
        </w:rPr>
        <w:drawing>
          <wp:inline distT="0" distB="0" distL="0" distR="0" wp14:anchorId="28CE81F3" wp14:editId="155C18BA">
            <wp:extent cx="5235678" cy="4747260"/>
            <wp:effectExtent l="0" t="0" r="3175" b="0"/>
            <wp:docPr id="1255747336" name="Picture 1" descr="A person taking a self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747336" name="Picture 1" descr="A person taking a selfie&#10;&#10;Description automatically generated"/>
                    <pic:cNvPicPr/>
                  </pic:nvPicPr>
                  <pic:blipFill>
                    <a:blip r:embed="rId61"/>
                    <a:stretch>
                      <a:fillRect/>
                    </a:stretch>
                  </pic:blipFill>
                  <pic:spPr>
                    <a:xfrm>
                      <a:off x="0" y="0"/>
                      <a:ext cx="5240399" cy="4751541"/>
                    </a:xfrm>
                    <a:prstGeom prst="rect">
                      <a:avLst/>
                    </a:prstGeom>
                  </pic:spPr>
                </pic:pic>
              </a:graphicData>
            </a:graphic>
          </wp:inline>
        </w:drawing>
      </w:r>
    </w:p>
    <w:p w14:paraId="00748CDA" w14:textId="2FA16633" w:rsidR="00151EEF" w:rsidRPr="00151EEF" w:rsidRDefault="00151EEF" w:rsidP="00137676">
      <w:pPr>
        <w:pStyle w:val="hinh"/>
        <w:rPr>
          <w:szCs w:val="22"/>
          <w:lang w:val="vi-VN" w:eastAsia="en-ID"/>
        </w:rPr>
      </w:pPr>
      <w:bookmarkStart w:id="23" w:name="_Toc165585252"/>
      <w:r w:rsidRPr="00151EEF">
        <w:rPr>
          <w:lang w:val="vi-VN" w:eastAsia="en-ID"/>
        </w:rPr>
        <w:t>Hình 4.6: Bắt đầu quá trình thu thập dữ liệu khuôn mặt</w:t>
      </w:r>
      <w:bookmarkEnd w:id="23"/>
    </w:p>
    <w:p w14:paraId="373D44E3"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Sau khi lấy đủ dữ liệu, chương trình sẽ huấn luyện mô hình nhận diện khuôn mặt.</w:t>
      </w:r>
    </w:p>
    <w:p w14:paraId="44888664"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Khi quá trình huấn luyện hoàn tất, chương trình sẽ thông báo "Đăng kí thành công".</w:t>
      </w:r>
    </w:p>
    <w:p w14:paraId="44988092"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Chương trình Nhận diện Khuôn mặt này cung cấp một cách tiện lợi và an toàn để quản lý truy cập vào hệ thống, đồng thời đảm bảo tính bảo mật thông qua việc sử dụng công nghệ nhận diện khuôn mặt hiện đại.</w:t>
      </w:r>
    </w:p>
    <w:p w14:paraId="29893D81" w14:textId="77777777" w:rsidR="00016D52" w:rsidRPr="00016D52" w:rsidRDefault="00016D52" w:rsidP="004A01AE">
      <w:pPr>
        <w:pStyle w:val="Heading2"/>
        <w:numPr>
          <w:ilvl w:val="0"/>
          <w:numId w:val="0"/>
        </w:numPr>
        <w:rPr>
          <w:bCs/>
          <w:lang w:val="vi-VN"/>
        </w:rPr>
      </w:pPr>
      <w:r w:rsidRPr="00151EEF">
        <w:rPr>
          <w:lang w:val="vi-VN"/>
        </w:rPr>
        <w:t>4.2 Hệ</w:t>
      </w:r>
      <w:r w:rsidRPr="00016D52">
        <w:rPr>
          <w:lang w:val="vi-VN"/>
        </w:rPr>
        <w:t xml:space="preserve"> thống phần cứng.</w:t>
      </w:r>
    </w:p>
    <w:p w14:paraId="110936E3" w14:textId="77777777" w:rsidR="00016D52" w:rsidRPr="00151EEF" w:rsidRDefault="00016D52" w:rsidP="002F5F29">
      <w:pPr>
        <w:spacing w:before="120" w:after="120" w:line="360" w:lineRule="auto"/>
        <w:ind w:left="432"/>
        <w:rPr>
          <w:rFonts w:cs="Times New Roman"/>
          <w:szCs w:val="24"/>
          <w:lang w:val="vi-VN" w:eastAsia="en-ID"/>
        </w:rPr>
      </w:pPr>
      <w:r w:rsidRPr="00151EEF">
        <w:rPr>
          <w:rFonts w:cs="Times New Roman"/>
          <w:szCs w:val="24"/>
          <w:lang w:val="vi-VN" w:eastAsia="en-ID"/>
        </w:rPr>
        <w:t>Hệ thống phần cứng được thiết kế đơn giản , bao gồm các thành phần sau:</w:t>
      </w:r>
    </w:p>
    <w:p w14:paraId="298B5EB5" w14:textId="77777777" w:rsidR="00016D52" w:rsidRPr="00F36623" w:rsidRDefault="00016D52" w:rsidP="002F5F29">
      <w:pPr>
        <w:pStyle w:val="ListParagraph"/>
        <w:numPr>
          <w:ilvl w:val="0"/>
          <w:numId w:val="33"/>
        </w:numPr>
        <w:spacing w:before="120" w:after="120" w:line="360" w:lineRule="auto"/>
        <w:ind w:left="432" w:firstLine="0"/>
        <w:contextualSpacing w:val="0"/>
        <w:rPr>
          <w:rFonts w:cs="Times New Roman"/>
          <w:szCs w:val="24"/>
          <w:lang w:val="en-ID" w:eastAsia="en-ID"/>
        </w:rPr>
      </w:pPr>
      <w:r w:rsidRPr="00F36623">
        <w:rPr>
          <w:rFonts w:cs="Times New Roman"/>
          <w:szCs w:val="24"/>
          <w:bdr w:val="single" w:sz="2" w:space="0" w:color="E3E3E3" w:frame="1"/>
          <w:lang w:val="en-ID" w:eastAsia="en-ID"/>
        </w:rPr>
        <w:t>Khóa điện 12V:</w:t>
      </w:r>
    </w:p>
    <w:p w14:paraId="62BD2117"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Chiếc khóa điện 12V được sử dụng để khóa hoặc mở cửa một cách tự động khi nhận được tín hiệu từ hệ thống.</w:t>
      </w:r>
    </w:p>
    <w:p w14:paraId="0CAB594F" w14:textId="77777777" w:rsidR="00016D52" w:rsidRPr="00F36623" w:rsidRDefault="00016D52" w:rsidP="002F5F29">
      <w:pPr>
        <w:pStyle w:val="ListParagraph"/>
        <w:numPr>
          <w:ilvl w:val="0"/>
          <w:numId w:val="33"/>
        </w:numPr>
        <w:spacing w:before="120" w:after="120" w:line="360" w:lineRule="auto"/>
        <w:ind w:left="432" w:firstLine="0"/>
        <w:contextualSpacing w:val="0"/>
        <w:rPr>
          <w:rFonts w:cs="Times New Roman"/>
          <w:szCs w:val="24"/>
          <w:lang w:val="en-ID" w:eastAsia="en-ID"/>
        </w:rPr>
      </w:pPr>
      <w:r w:rsidRPr="00F36623">
        <w:rPr>
          <w:rFonts w:cs="Times New Roman"/>
          <w:szCs w:val="24"/>
          <w:bdr w:val="single" w:sz="2" w:space="0" w:color="E3E3E3" w:frame="1"/>
          <w:lang w:val="en-ID" w:eastAsia="en-ID"/>
        </w:rPr>
        <w:lastRenderedPageBreak/>
        <w:t xml:space="preserve"> Raspberry Pi</w:t>
      </w:r>
      <w:r>
        <w:rPr>
          <w:rFonts w:cs="Times New Roman"/>
          <w:szCs w:val="24"/>
          <w:bdr w:val="single" w:sz="2" w:space="0" w:color="E3E3E3" w:frame="1"/>
          <w:lang w:val="vi-VN" w:eastAsia="en-ID"/>
        </w:rPr>
        <w:t xml:space="preserve"> </w:t>
      </w:r>
      <w:r w:rsidRPr="00F36623">
        <w:rPr>
          <w:rFonts w:cs="Times New Roman"/>
          <w:szCs w:val="24"/>
          <w:bdr w:val="single" w:sz="2" w:space="0" w:color="E3E3E3" w:frame="1"/>
          <w:lang w:val="en-ID" w:eastAsia="en-ID"/>
        </w:rPr>
        <w:t>:</w:t>
      </w:r>
    </w:p>
    <w:p w14:paraId="248DD908"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Raspberry Pi</w:t>
      </w:r>
      <w:r>
        <w:rPr>
          <w:rFonts w:cs="Times New Roman"/>
          <w:szCs w:val="24"/>
          <w:lang w:val="vi-VN" w:eastAsia="en-ID"/>
        </w:rPr>
        <w:t xml:space="preserve"> cùng camera</w:t>
      </w:r>
      <w:r w:rsidRPr="00F36623">
        <w:rPr>
          <w:rFonts w:cs="Times New Roman"/>
          <w:szCs w:val="24"/>
          <w:lang w:val="en-ID" w:eastAsia="en-ID"/>
        </w:rPr>
        <w:t xml:space="preserve"> được sử dụng để xử lý tín hiệu nhận diện khuôn mặt và điều khiển relay để mở hoặc khóa cửa.</w:t>
      </w:r>
    </w:p>
    <w:p w14:paraId="70CBDD9F" w14:textId="77777777" w:rsidR="00016D52" w:rsidRPr="00F36623" w:rsidRDefault="00016D52" w:rsidP="002F5F29">
      <w:pPr>
        <w:pStyle w:val="ListParagraph"/>
        <w:numPr>
          <w:ilvl w:val="0"/>
          <w:numId w:val="33"/>
        </w:numPr>
        <w:spacing w:before="120" w:after="120" w:line="360" w:lineRule="auto"/>
        <w:ind w:left="432" w:firstLine="0"/>
        <w:contextualSpacing w:val="0"/>
        <w:rPr>
          <w:rFonts w:cs="Times New Roman"/>
          <w:szCs w:val="24"/>
          <w:lang w:val="en-ID" w:eastAsia="en-ID"/>
        </w:rPr>
      </w:pPr>
      <w:r w:rsidRPr="00F36623">
        <w:rPr>
          <w:rFonts w:cs="Times New Roman"/>
          <w:szCs w:val="24"/>
          <w:bdr w:val="single" w:sz="2" w:space="0" w:color="E3E3E3" w:frame="1"/>
          <w:lang w:val="en-ID" w:eastAsia="en-ID"/>
        </w:rPr>
        <w:t xml:space="preserve"> Relay:</w:t>
      </w:r>
    </w:p>
    <w:p w14:paraId="5802152C"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Relay được kết nối với Raspberry Pi để điều khiển việc cấp điện cho khóa điện 12V.</w:t>
      </w:r>
    </w:p>
    <w:p w14:paraId="62F30EED"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Khi nhận diện đúng từ hệ thống, Raspberry Pi sẽ gửi tín hiệu cho relay, kích hoạt relay và cấp điện cho khóa điện 12V.</w:t>
      </w:r>
    </w:p>
    <w:p w14:paraId="2190810D" w14:textId="77777777" w:rsidR="00016D52" w:rsidRPr="00F36623" w:rsidRDefault="00016D52" w:rsidP="002F5F29">
      <w:pPr>
        <w:pStyle w:val="ListParagraph"/>
        <w:numPr>
          <w:ilvl w:val="0"/>
          <w:numId w:val="33"/>
        </w:numPr>
        <w:spacing w:before="120" w:after="120" w:line="360" w:lineRule="auto"/>
        <w:ind w:left="432" w:firstLine="0"/>
        <w:contextualSpacing w:val="0"/>
        <w:rPr>
          <w:rFonts w:cs="Times New Roman"/>
          <w:szCs w:val="24"/>
          <w:lang w:val="en-ID" w:eastAsia="en-ID"/>
        </w:rPr>
      </w:pPr>
      <w:r w:rsidRPr="00F36623">
        <w:rPr>
          <w:rFonts w:cs="Times New Roman"/>
          <w:szCs w:val="24"/>
          <w:bdr w:val="single" w:sz="2" w:space="0" w:color="E3E3E3" w:frame="1"/>
          <w:lang w:val="en-ID" w:eastAsia="en-ID"/>
        </w:rPr>
        <w:t>Hoạt động:</w:t>
      </w:r>
    </w:p>
    <w:p w14:paraId="3FB3993A"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Khi hệ thống nhận diện đúng người dùng, Raspberry Pi sẽ gửi tín hiệu cho relay.</w:t>
      </w:r>
    </w:p>
    <w:p w14:paraId="680A272D"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Relay sẽ kích hoạt và cấp điện cho khóa điện 12V.</w:t>
      </w:r>
    </w:p>
    <w:p w14:paraId="688DD2C5" w14:textId="77777777" w:rsidR="00016D52" w:rsidRPr="00F36623" w:rsidRDefault="00016D52" w:rsidP="002F5F29">
      <w:pPr>
        <w:spacing w:before="120" w:after="120" w:line="360" w:lineRule="auto"/>
        <w:ind w:left="432"/>
        <w:rPr>
          <w:rFonts w:cs="Times New Roman"/>
          <w:szCs w:val="24"/>
          <w:lang w:val="en-ID" w:eastAsia="en-ID"/>
        </w:rPr>
      </w:pPr>
      <w:r w:rsidRPr="00F36623">
        <w:rPr>
          <w:rFonts w:cs="Times New Roman"/>
          <w:szCs w:val="24"/>
          <w:lang w:val="en-ID" w:eastAsia="en-ID"/>
        </w:rPr>
        <w:t>Khi khóa điện nhận được nguồn điện, nó sẽ mở khóa và cho phép cửa mở.</w:t>
      </w:r>
    </w:p>
    <w:p w14:paraId="23DBBF36" w14:textId="77777777" w:rsidR="00016D52" w:rsidRPr="0098521C" w:rsidRDefault="00016D52" w:rsidP="004A01AE">
      <w:pPr>
        <w:pStyle w:val="Heading2"/>
        <w:numPr>
          <w:ilvl w:val="0"/>
          <w:numId w:val="0"/>
        </w:numPr>
        <w:ind w:left="720" w:hanging="360"/>
        <w:rPr>
          <w:lang w:val="vi-VN"/>
        </w:rPr>
      </w:pPr>
    </w:p>
    <w:p w14:paraId="404346D2" w14:textId="77777777" w:rsidR="002F5F29" w:rsidRDefault="002F5F29">
      <w:pPr>
        <w:rPr>
          <w:rFonts w:eastAsia="Times New Roman" w:cs="Times New Roman"/>
          <w:color w:val="1B1B1B"/>
          <w:sz w:val="26"/>
          <w:szCs w:val="26"/>
          <w:lang w:val="vi-VN" w:eastAsia="ja-JP"/>
        </w:rPr>
      </w:pPr>
      <w:r>
        <w:rPr>
          <w:b/>
          <w:bCs/>
          <w:color w:val="1B1B1B"/>
          <w:sz w:val="26"/>
          <w:szCs w:val="26"/>
          <w:lang w:val="vi-VN"/>
        </w:rPr>
        <w:br w:type="page"/>
      </w:r>
    </w:p>
    <w:p w14:paraId="7000B5B6" w14:textId="77777777" w:rsidR="002F5F29" w:rsidRPr="00A81813" w:rsidRDefault="002F5F29" w:rsidP="00A81813">
      <w:pPr>
        <w:pStyle w:val="Heading1"/>
      </w:pPr>
      <w:r w:rsidRPr="00A81813">
        <w:lastRenderedPageBreak/>
        <w:t>Chương 5: Kết quả nghiên cứu và những hạn chế tồn tại</w:t>
      </w:r>
    </w:p>
    <w:p w14:paraId="6647F5A2" w14:textId="77777777" w:rsidR="002F5F29" w:rsidRPr="00151EEF" w:rsidRDefault="002F5F29" w:rsidP="004A01AE">
      <w:pPr>
        <w:pStyle w:val="Heading2"/>
        <w:numPr>
          <w:ilvl w:val="0"/>
          <w:numId w:val="0"/>
        </w:numPr>
        <w:rPr>
          <w:bCs/>
          <w:lang w:val="vi-VN"/>
        </w:rPr>
      </w:pPr>
      <w:r w:rsidRPr="00151EEF">
        <w:rPr>
          <w:lang w:val="vi-VN"/>
        </w:rPr>
        <w:t>5.1 Phương pháp kiểm chứng và kết quả đã đạt được</w:t>
      </w:r>
    </w:p>
    <w:p w14:paraId="71A7450E" w14:textId="77777777" w:rsidR="002F5F29" w:rsidRDefault="002F5F29" w:rsidP="00F4539F">
      <w:pPr>
        <w:pStyle w:val="Heading2"/>
        <w:numPr>
          <w:ilvl w:val="0"/>
          <w:numId w:val="36"/>
        </w:numPr>
        <w:rPr>
          <w:bCs/>
        </w:rPr>
      </w:pPr>
      <w:r w:rsidRPr="00DD5B28">
        <w:t>Phương pháp kiểm chứng</w:t>
      </w:r>
    </w:p>
    <w:p w14:paraId="391117EE" w14:textId="77777777" w:rsidR="002F5F29" w:rsidRPr="004A01AE" w:rsidRDefault="002F5F29" w:rsidP="004A01AE">
      <w:pPr>
        <w:pStyle w:val="Heading2"/>
        <w:numPr>
          <w:ilvl w:val="0"/>
          <w:numId w:val="37"/>
        </w:numPr>
        <w:ind w:left="432" w:firstLine="0"/>
        <w:rPr>
          <w:b w:val="0"/>
          <w:bCs/>
        </w:rPr>
      </w:pPr>
      <w:r w:rsidRPr="004A01AE">
        <w:rPr>
          <w:b w:val="0"/>
        </w:rPr>
        <w:t>Xây dựng Dataset: Đầu tiên, chúng tôi đã thu thập một dataset lớn chứa ảnh khuôn mặt từ nhiều người khác nhau, bao gồm nhiều góc độ, ánh sáng và điều kiện khác nhau để đảm bảo tính đa dạng và đại diện.</w:t>
      </w:r>
    </w:p>
    <w:p w14:paraId="5FCFEA63" w14:textId="77777777" w:rsidR="002F5F29" w:rsidRPr="004A01AE" w:rsidRDefault="002F5F29" w:rsidP="004A01AE">
      <w:pPr>
        <w:pStyle w:val="Heading2"/>
        <w:numPr>
          <w:ilvl w:val="0"/>
          <w:numId w:val="37"/>
        </w:numPr>
        <w:ind w:left="432" w:firstLine="0"/>
        <w:rPr>
          <w:b w:val="0"/>
          <w:bCs/>
        </w:rPr>
      </w:pPr>
      <w:r w:rsidRPr="004A01AE">
        <w:rPr>
          <w:b w:val="0"/>
        </w:rPr>
        <w:t>Tiền xử lý ảnh: Trước khi đưa vào huấn luyện, chúng tôi đã tiến hành các bước tiền xử lý như cân bằng sáng, cắt ảnh, phân loại và chuẩn hóa để tăng cường chất lượng và sự đồng nhất của dữ liệu.</w:t>
      </w:r>
    </w:p>
    <w:p w14:paraId="465FCB81" w14:textId="77777777" w:rsidR="002F5F29" w:rsidRPr="004A01AE" w:rsidRDefault="002F5F29" w:rsidP="004A01AE">
      <w:pPr>
        <w:pStyle w:val="Heading2"/>
        <w:numPr>
          <w:ilvl w:val="0"/>
          <w:numId w:val="37"/>
        </w:numPr>
        <w:ind w:left="432" w:firstLine="0"/>
        <w:rPr>
          <w:b w:val="0"/>
          <w:bCs/>
        </w:rPr>
      </w:pPr>
      <w:r w:rsidRPr="004A01AE">
        <w:rPr>
          <w:b w:val="0"/>
        </w:rPr>
        <w:t>Huấn luyện mô hình: Sử dụng thuật toán FaceNet, chúng tôi đã tiến hành quá trình huấn luyện trên dataset đã chuẩn bị để tạo ra một mô hình nhận diện khuôn mặt chính xác và hiệu quả.</w:t>
      </w:r>
    </w:p>
    <w:p w14:paraId="640EF126" w14:textId="77777777" w:rsidR="002F5F29" w:rsidRPr="004A01AE" w:rsidRDefault="002F5F29" w:rsidP="004A01AE">
      <w:pPr>
        <w:pStyle w:val="Heading2"/>
        <w:numPr>
          <w:ilvl w:val="0"/>
          <w:numId w:val="37"/>
        </w:numPr>
        <w:ind w:left="432" w:firstLine="0"/>
        <w:rPr>
          <w:b w:val="0"/>
          <w:bCs/>
        </w:rPr>
      </w:pPr>
      <w:r w:rsidRPr="004A01AE">
        <w:rPr>
          <w:b w:val="0"/>
        </w:rPr>
        <w:t>Kiểm tra và đánh giá: Cuối cùng, chúng tôi đã sử dụng một tập dữ liệu kiểm tra độc lập để đánh giá hiệu suất của hệ thống, đảm bảo rằng nó hoạt động chính xác và ổn định trên các dữ liệu mới dưới mọi góc độ, điều kiện thực tế khác nhau</w:t>
      </w:r>
    </w:p>
    <w:p w14:paraId="2C461E1D" w14:textId="77777777" w:rsidR="002F5F29" w:rsidRPr="004A01AE" w:rsidRDefault="002F5F29" w:rsidP="004A01AE">
      <w:pPr>
        <w:pStyle w:val="Heading2"/>
        <w:numPr>
          <w:ilvl w:val="0"/>
          <w:numId w:val="36"/>
        </w:numPr>
        <w:ind w:left="432" w:firstLine="0"/>
        <w:rPr>
          <w:b w:val="0"/>
          <w:bCs/>
        </w:rPr>
      </w:pPr>
      <w:r w:rsidRPr="004A01AE">
        <w:rPr>
          <w:b w:val="0"/>
        </w:rPr>
        <w:t>Kết quả đạt được</w:t>
      </w:r>
    </w:p>
    <w:p w14:paraId="18FE1A2D" w14:textId="77777777" w:rsidR="002F5F29" w:rsidRPr="004A01AE" w:rsidRDefault="002F5F29" w:rsidP="004A01AE">
      <w:pPr>
        <w:pStyle w:val="Heading2"/>
        <w:numPr>
          <w:ilvl w:val="0"/>
          <w:numId w:val="34"/>
        </w:numPr>
        <w:ind w:left="432" w:firstLine="0"/>
        <w:rPr>
          <w:b w:val="0"/>
          <w:bCs/>
        </w:rPr>
      </w:pPr>
      <w:r w:rsidRPr="004A01AE">
        <w:rPr>
          <w:b w:val="0"/>
        </w:rPr>
        <w:t>Dữ liệu trả về của mô hình được huấn luyện có độ hoàn thiện tốt, mô hình nhận diện khuôn mặt đạt độ chính xác 90-95%, các chức năng giao diện hoạt động đúng như đề ra</w:t>
      </w:r>
    </w:p>
    <w:p w14:paraId="673EE971" w14:textId="77777777" w:rsidR="002F5F29" w:rsidRPr="004A01AE" w:rsidRDefault="002F5F29" w:rsidP="004A01AE">
      <w:pPr>
        <w:pStyle w:val="Heading2"/>
        <w:numPr>
          <w:ilvl w:val="0"/>
          <w:numId w:val="34"/>
        </w:numPr>
        <w:ind w:left="432" w:firstLine="0"/>
        <w:rPr>
          <w:b w:val="0"/>
          <w:bCs/>
        </w:rPr>
      </w:pPr>
      <w:r w:rsidRPr="004A01AE">
        <w:rPr>
          <w:b w:val="0"/>
        </w:rPr>
        <w:t>Giao diện người dùng đơn giản, rõ rang, dễ sử dụng, hoạt động trơn tru hiệu quả</w:t>
      </w:r>
    </w:p>
    <w:p w14:paraId="738E7D9F" w14:textId="77777777" w:rsidR="002F5F29" w:rsidRPr="004A01AE" w:rsidRDefault="002F5F29" w:rsidP="004A01AE">
      <w:pPr>
        <w:pStyle w:val="Heading2"/>
        <w:numPr>
          <w:ilvl w:val="0"/>
          <w:numId w:val="34"/>
        </w:numPr>
        <w:ind w:left="432" w:firstLine="0"/>
        <w:rPr>
          <w:b w:val="0"/>
          <w:bCs/>
        </w:rPr>
      </w:pPr>
      <w:r w:rsidRPr="004A01AE">
        <w:rPr>
          <w:b w:val="0"/>
        </w:rPr>
        <w:t>Sau khi nhận diện khuôn mặt là chính xác, raspberry pi có thể gửi tín hiệu điện áp điều khiển tới relay trung gian và thực hiện mở khóa điện</w:t>
      </w:r>
    </w:p>
    <w:p w14:paraId="3C763A58" w14:textId="77777777" w:rsidR="002F5F29" w:rsidRPr="002F5F29" w:rsidRDefault="002F5F29" w:rsidP="004A01AE">
      <w:pPr>
        <w:pStyle w:val="Heading2"/>
        <w:numPr>
          <w:ilvl w:val="0"/>
          <w:numId w:val="0"/>
        </w:numPr>
        <w:rPr>
          <w:bCs/>
        </w:rPr>
      </w:pPr>
      <w:r w:rsidRPr="002F5F29">
        <w:t>5.2 Các hạn chế tồn tại trong quá trình thực hiện</w:t>
      </w:r>
    </w:p>
    <w:p w14:paraId="1EA905EE" w14:textId="77777777" w:rsidR="002F5F29" w:rsidRPr="004A01AE" w:rsidRDefault="002F5F29" w:rsidP="004A01AE">
      <w:pPr>
        <w:pStyle w:val="Heading2"/>
        <w:numPr>
          <w:ilvl w:val="0"/>
          <w:numId w:val="0"/>
        </w:numPr>
        <w:ind w:left="432" w:firstLine="432"/>
        <w:rPr>
          <w:rFonts w:eastAsia="Times New Roman" w:cs="Times New Roman"/>
          <w:b w:val="0"/>
        </w:rPr>
      </w:pPr>
      <w:r w:rsidRPr="004A01AE">
        <w:rPr>
          <w:b w:val="0"/>
        </w:rPr>
        <w:t>Chưa tối ưu hóa về nguồn cấp cho khóa điện 12V: đề xuất sử dụng các nguồn năng lượng có tính lâu dài</w:t>
      </w:r>
      <w:r w:rsidRPr="004A01AE">
        <w:rPr>
          <w:b w:val="0"/>
          <w:bCs/>
        </w:rPr>
        <w:br w:type="page"/>
      </w:r>
    </w:p>
    <w:p w14:paraId="55554BA2" w14:textId="77777777" w:rsidR="002F5F29" w:rsidRPr="004A01AE" w:rsidRDefault="002F5F29" w:rsidP="004A01AE">
      <w:pPr>
        <w:pStyle w:val="Heading2"/>
        <w:numPr>
          <w:ilvl w:val="0"/>
          <w:numId w:val="0"/>
        </w:numPr>
        <w:ind w:left="432" w:firstLine="432"/>
        <w:rPr>
          <w:b w:val="0"/>
        </w:rPr>
      </w:pPr>
    </w:p>
    <w:p w14:paraId="44436D54" w14:textId="77777777" w:rsidR="002F5F29" w:rsidRPr="00A81813" w:rsidRDefault="002F5F29" w:rsidP="00A81813">
      <w:pPr>
        <w:pStyle w:val="Heading1"/>
      </w:pPr>
      <w:r w:rsidRPr="00A81813">
        <w:t>Kết luận và đề xuất</w:t>
      </w:r>
    </w:p>
    <w:p w14:paraId="69C6036F" w14:textId="77777777" w:rsidR="002F5F29" w:rsidRPr="004A01AE" w:rsidRDefault="002F5F29" w:rsidP="004A01AE">
      <w:pPr>
        <w:pStyle w:val="Heading2"/>
        <w:numPr>
          <w:ilvl w:val="0"/>
          <w:numId w:val="0"/>
        </w:numPr>
        <w:ind w:left="432" w:firstLine="432"/>
        <w:rPr>
          <w:b w:val="0"/>
          <w:bCs/>
        </w:rPr>
      </w:pPr>
      <w:r w:rsidRPr="004A01AE">
        <w:rPr>
          <w:b w:val="0"/>
        </w:rPr>
        <w:t>Dựa trên nghiên cứu và thử nghiệm trong đề tài "</w:t>
      </w:r>
      <w:r w:rsidRPr="004A01AE">
        <w:rPr>
          <w:rFonts w:ascii="Arial" w:hAnsi="Arial" w:cs="Arial"/>
          <w:b w:val="0"/>
          <w:color w:val="242424"/>
          <w:sz w:val="22"/>
          <w:shd w:val="clear" w:color="auto" w:fill="FFFFFF"/>
        </w:rPr>
        <w:t xml:space="preserve"> </w:t>
      </w:r>
      <w:r w:rsidRPr="004A01AE">
        <w:rPr>
          <w:b w:val="0"/>
          <w:color w:val="242424"/>
          <w:shd w:val="clear" w:color="auto" w:fill="FFFFFF"/>
        </w:rPr>
        <w:t>Nghiên cứu thiết kế chế tạo khóa cửa tự động ứng dụng công nghệ xử lý ảnh khuôn mặt</w:t>
      </w:r>
      <w:r w:rsidRPr="004A01AE">
        <w:rPr>
          <w:b w:val="0"/>
        </w:rPr>
        <w:t>", chúng tôi đã chứng minh rằng việc tích hợp công nghệ nhận diện khuôn mặt vào khóa cửa tự động mang lại nhiều lợi ích to lớn.</w:t>
      </w:r>
    </w:p>
    <w:p w14:paraId="6C7EA3F2" w14:textId="77777777" w:rsidR="002F5F29" w:rsidRPr="004A01AE" w:rsidRDefault="002F5F29" w:rsidP="004A01AE">
      <w:pPr>
        <w:pStyle w:val="Heading2"/>
        <w:numPr>
          <w:ilvl w:val="0"/>
          <w:numId w:val="0"/>
        </w:numPr>
        <w:ind w:left="432" w:firstLine="432"/>
        <w:rPr>
          <w:b w:val="0"/>
          <w:bCs/>
        </w:rPr>
      </w:pPr>
      <w:r w:rsidRPr="004A01AE">
        <w:rPr>
          <w:b w:val="0"/>
        </w:rPr>
        <w:t>Bằng cách sử dụng thuật toán FaceNet, chúng tôi đã phát triển một hệ thống nhận diện khuôn mặt chính xác và tin cậy, giúp người dùng mở khóa cửa một cách dễ dàng và an toàn hơn bằng việc chỉ cần một cái nhìn. Hệ thống này không chỉ giúp loại bỏ hoàn toàn nhu cầu sử dụng chìa khóa vật lý mà còn tăng cường đáng kể tính bảo mật.</w:t>
      </w:r>
    </w:p>
    <w:p w14:paraId="516466F6" w14:textId="77777777" w:rsidR="002F5F29" w:rsidRPr="004A01AE" w:rsidRDefault="002F5F29" w:rsidP="004A01AE">
      <w:pPr>
        <w:pStyle w:val="Heading2"/>
        <w:numPr>
          <w:ilvl w:val="0"/>
          <w:numId w:val="0"/>
        </w:numPr>
        <w:ind w:left="432" w:firstLine="432"/>
        <w:rPr>
          <w:b w:val="0"/>
          <w:bCs/>
        </w:rPr>
      </w:pPr>
      <w:r w:rsidRPr="004A01AE">
        <w:rPr>
          <w:b w:val="0"/>
        </w:rPr>
        <w:t>Ngoài ra, chúng tôi đã thực hiện các thử nghiệm thích nghi với các điều kiện ánh sáng và góc chụp khác nhau, và kết quả cho thấy hệ thống vẫn hoạt động ổn định, độ chính xác cao và đáng tin cậy. Điều này làm tăng tính linh hoạt và sự tiện lợi của sản phẩm trong các tình huống thực tế.</w:t>
      </w:r>
    </w:p>
    <w:p w14:paraId="13CEC283" w14:textId="77777777" w:rsidR="002F5F29" w:rsidRPr="004A01AE" w:rsidRDefault="002F5F29" w:rsidP="004A01AE">
      <w:pPr>
        <w:pStyle w:val="Heading2"/>
        <w:numPr>
          <w:ilvl w:val="0"/>
          <w:numId w:val="0"/>
        </w:numPr>
        <w:ind w:left="432" w:firstLine="432"/>
        <w:rPr>
          <w:b w:val="0"/>
          <w:bCs/>
        </w:rPr>
      </w:pPr>
      <w:r w:rsidRPr="004A01AE">
        <w:rPr>
          <w:b w:val="0"/>
        </w:rPr>
        <w:t>Trong tương lai, chúng tôi kỳ vọng rằng công nghệ này sẽ tiếp tục được phát triển và tích hợp vào nhiều ứng dụng khác nhau, không chỉ trong lĩnh vực bảo mật cửa nhà mà còn trong các lĩnh vực như an ninh công ty, quản lý điểm danh, và nhiều ứng dụng khác. Điều này mở ra một tương lai đầy tiềm năng cho việc ứng dụng công nghệ nhận diện khuôn mặt trong các hệ thống tự động hóa và bảo mật</w:t>
      </w:r>
    </w:p>
    <w:p w14:paraId="7E08D894" w14:textId="77777777" w:rsidR="002F5F29" w:rsidRPr="004A01AE" w:rsidRDefault="002F5F29" w:rsidP="004A01AE">
      <w:pPr>
        <w:spacing w:before="120" w:after="120" w:line="360" w:lineRule="auto"/>
        <w:ind w:left="432" w:firstLine="432"/>
        <w:rPr>
          <w:szCs w:val="24"/>
        </w:rPr>
      </w:pPr>
    </w:p>
    <w:p w14:paraId="3469A06D" w14:textId="77777777" w:rsidR="00016D52" w:rsidRPr="004A01AE" w:rsidRDefault="00016D52" w:rsidP="004A01AE">
      <w:pPr>
        <w:pStyle w:val="Heading2"/>
        <w:numPr>
          <w:ilvl w:val="0"/>
          <w:numId w:val="0"/>
        </w:numPr>
        <w:ind w:left="432"/>
        <w:rPr>
          <w:b w:val="0"/>
          <w:lang w:val="vi-VN"/>
        </w:rPr>
      </w:pPr>
    </w:p>
    <w:p w14:paraId="533C3669" w14:textId="77777777" w:rsidR="00016D52" w:rsidRPr="00D9138F" w:rsidRDefault="00016D52" w:rsidP="002F5F29">
      <w:pPr>
        <w:spacing w:before="120" w:after="120" w:line="360" w:lineRule="auto"/>
        <w:ind w:left="432"/>
        <w:rPr>
          <w:rFonts w:cs="Times New Roman"/>
          <w:sz w:val="26"/>
          <w:szCs w:val="26"/>
        </w:rPr>
      </w:pPr>
    </w:p>
    <w:p w14:paraId="4800388E" w14:textId="77777777" w:rsidR="00FB741D" w:rsidRDefault="00FB741D">
      <w:pPr>
        <w:rPr>
          <w:rFonts w:cs="Times New Roman"/>
          <w:sz w:val="36"/>
          <w:szCs w:val="36"/>
        </w:rPr>
      </w:pPr>
      <w:r>
        <w:rPr>
          <w:rFonts w:cs="Times New Roman"/>
          <w:sz w:val="36"/>
          <w:szCs w:val="36"/>
        </w:rPr>
        <w:br w:type="page"/>
      </w:r>
    </w:p>
    <w:p w14:paraId="4B867454" w14:textId="77777777" w:rsidR="00016D52" w:rsidRPr="00A81813" w:rsidRDefault="00FB741D" w:rsidP="00A81813">
      <w:pPr>
        <w:pStyle w:val="Heading1"/>
      </w:pPr>
      <w:r w:rsidRPr="00A81813">
        <w:lastRenderedPageBreak/>
        <w:t>Phụ lục</w:t>
      </w:r>
    </w:p>
    <w:p w14:paraId="0029A511" w14:textId="77777777" w:rsidR="00FB741D" w:rsidRPr="004A01AE" w:rsidRDefault="00FB741D" w:rsidP="004A01AE">
      <w:pPr>
        <w:pStyle w:val="Heading2"/>
        <w:numPr>
          <w:ilvl w:val="0"/>
          <w:numId w:val="0"/>
        </w:numPr>
        <w:ind w:left="720"/>
        <w:rPr>
          <w:b w:val="0"/>
          <w:bCs/>
        </w:rPr>
      </w:pPr>
      <w:r w:rsidRPr="004A01AE">
        <w:rPr>
          <w:b w:val="0"/>
        </w:rPr>
        <w:t>FaceNet nhận một hình ảnh của khuôn mặt của người đó làm đầu vào và đầu ra là một vector gồm 128 số, đại diện cho các đặc trưng quan trọng nhất của một khuôn mặt. Trong học máy, vector này được gọi là nhúng (embedding), tất cả các thông tin quan trọng từ một hình ảnh được nhúng vào vector này. Cơ bản, FaceNet nhận một khuôn mặt của một người và nén nó thành một vector gồm 128 số. Về lý tưởng, những nhúng của các khuôn mặt tương tự cũng sẽ tương tự.</w:t>
      </w:r>
    </w:p>
    <w:p w14:paraId="58AE3BE4" w14:textId="77777777" w:rsidR="00FB741D" w:rsidRDefault="00FB741D" w:rsidP="004A01AE">
      <w:pPr>
        <w:pStyle w:val="Heading2"/>
        <w:numPr>
          <w:ilvl w:val="0"/>
          <w:numId w:val="0"/>
        </w:numPr>
        <w:ind w:left="720"/>
        <w:rPr>
          <w:b w:val="0"/>
          <w:color w:val="1B1B1B"/>
          <w:szCs w:val="24"/>
        </w:rPr>
      </w:pPr>
      <w:r w:rsidRPr="004A01AE">
        <w:rPr>
          <w:b w:val="0"/>
          <w:noProof/>
        </w:rPr>
        <w:drawing>
          <wp:inline distT="0" distB="0" distL="0" distR="0" wp14:anchorId="092D5C0F" wp14:editId="2C315FAD">
            <wp:extent cx="5349240" cy="3383280"/>
            <wp:effectExtent l="0" t="0" r="0" b="0"/>
            <wp:docPr id="7" name="Picture 7" descr="A computer screen 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450375" name="Picture 7" descr="A computer screen shot of a computer screen&#10;&#10;Description automatically generate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349240" cy="3383280"/>
                    </a:xfrm>
                    <a:prstGeom prst="rect">
                      <a:avLst/>
                    </a:prstGeom>
                    <a:noFill/>
                    <a:ln>
                      <a:noFill/>
                    </a:ln>
                  </pic:spPr>
                </pic:pic>
              </a:graphicData>
            </a:graphic>
          </wp:inline>
        </w:drawing>
      </w:r>
    </w:p>
    <w:p w14:paraId="2F3C74F2" w14:textId="77777777" w:rsidR="00C03979" w:rsidRPr="00C03979" w:rsidRDefault="00C03979" w:rsidP="00137676">
      <w:pPr>
        <w:pStyle w:val="hinh"/>
      </w:pPr>
      <w:bookmarkStart w:id="24" w:name="_Toc165585253"/>
      <w:r w:rsidRPr="00C03979">
        <w:t xml:space="preserve">Hình 3.9: </w:t>
      </w:r>
      <w:r w:rsidRPr="00C03979">
        <w:rPr>
          <w:shd w:val="clear" w:color="auto" w:fill="F0F0F0"/>
        </w:rPr>
        <w:t>Facenet phân tích đặc điểm khuôn mặt con người</w:t>
      </w:r>
      <w:bookmarkEnd w:id="24"/>
    </w:p>
    <w:p w14:paraId="3D5F24FB" w14:textId="77777777" w:rsidR="00FB741D" w:rsidRPr="004A01AE" w:rsidRDefault="00FB741D" w:rsidP="004A01AE">
      <w:pPr>
        <w:pStyle w:val="Heading2"/>
        <w:numPr>
          <w:ilvl w:val="0"/>
          <w:numId w:val="0"/>
        </w:numPr>
        <w:ind w:left="720"/>
        <w:rPr>
          <w:b w:val="0"/>
          <w:bCs/>
        </w:rPr>
      </w:pPr>
      <w:r w:rsidRPr="004A01AE">
        <w:rPr>
          <w:b w:val="0"/>
        </w:rPr>
        <w:t>Ánh xạ dữ liệu có số chiều cao (như hình ảnh) thành biểu diễn số chiều thấp (nhúng) đã trở thành một thực hành khá phổ biến trong học máy ngày nay</w:t>
      </w:r>
    </w:p>
    <w:p w14:paraId="061A8C73" w14:textId="77777777" w:rsidR="00FB741D" w:rsidRPr="004A01AE" w:rsidRDefault="00FB741D" w:rsidP="004A01AE">
      <w:pPr>
        <w:pStyle w:val="Heading2"/>
        <w:numPr>
          <w:ilvl w:val="0"/>
          <w:numId w:val="0"/>
        </w:numPr>
        <w:ind w:left="720"/>
        <w:rPr>
          <w:b w:val="0"/>
        </w:rPr>
      </w:pPr>
    </w:p>
    <w:p w14:paraId="438AD465" w14:textId="77777777" w:rsidR="00FB741D" w:rsidRDefault="00FB741D" w:rsidP="004A01AE">
      <w:pPr>
        <w:pStyle w:val="Heading2"/>
        <w:numPr>
          <w:ilvl w:val="0"/>
          <w:numId w:val="0"/>
        </w:numPr>
        <w:ind w:left="720"/>
        <w:rPr>
          <w:b w:val="0"/>
          <w:color w:val="1B1B1B"/>
          <w:szCs w:val="24"/>
        </w:rPr>
      </w:pPr>
      <w:r w:rsidRPr="004A01AE">
        <w:rPr>
          <w:b w:val="0"/>
          <w:noProof/>
        </w:rPr>
        <w:lastRenderedPageBreak/>
        <w:drawing>
          <wp:inline distT="0" distB="0" distL="0" distR="0" wp14:anchorId="7D303A79" wp14:editId="3E4030DD">
            <wp:extent cx="5120640" cy="2971800"/>
            <wp:effectExtent l="0" t="0" r="3810" b="0"/>
            <wp:docPr id="8" name="Picture 8" descr="A collage of people's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868967" name="Picture 8" descr="A collage of people's faces&#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20640" cy="2971800"/>
                    </a:xfrm>
                    <a:prstGeom prst="rect">
                      <a:avLst/>
                    </a:prstGeom>
                    <a:noFill/>
                    <a:ln>
                      <a:noFill/>
                    </a:ln>
                  </pic:spPr>
                </pic:pic>
              </a:graphicData>
            </a:graphic>
          </wp:inline>
        </w:drawing>
      </w:r>
    </w:p>
    <w:p w14:paraId="4002FE82" w14:textId="77777777" w:rsidR="00C03979" w:rsidRPr="00C03979" w:rsidRDefault="00C03979" w:rsidP="00137676">
      <w:pPr>
        <w:pStyle w:val="hinh"/>
      </w:pPr>
      <w:bookmarkStart w:id="25" w:name="_Toc165585254"/>
      <w:r w:rsidRPr="00C03979">
        <w:t xml:space="preserve">Hình 3.10: </w:t>
      </w:r>
      <w:r w:rsidRPr="00151EEF">
        <w:rPr>
          <w:shd w:val="clear" w:color="auto" w:fill="F0F0F0"/>
        </w:rPr>
        <w:t>Biểu diễn dữ liệu trong hệ tọa độ descartes</w:t>
      </w:r>
      <w:bookmarkEnd w:id="25"/>
    </w:p>
    <w:p w14:paraId="4DEA9692" w14:textId="77777777" w:rsidR="00FB741D" w:rsidRPr="004A01AE" w:rsidRDefault="00FB741D" w:rsidP="004A01AE">
      <w:pPr>
        <w:pStyle w:val="Heading2"/>
        <w:numPr>
          <w:ilvl w:val="0"/>
          <w:numId w:val="0"/>
        </w:numPr>
        <w:ind w:left="720"/>
        <w:rPr>
          <w:b w:val="0"/>
          <w:bCs/>
        </w:rPr>
      </w:pPr>
      <w:r w:rsidRPr="004A01AE">
        <w:rPr>
          <w:b w:val="0"/>
        </w:rPr>
        <w:t>Nhúng là các vector và ta có thể hiểu các vector như là các điểm trong hệ tọa độ Descartes. Điều đó có nghĩa là chúng ta có thể vẽ một hình ảnh của một khuôn mặt trong hệ tọa độ bằng cách sử dụng các nhúng của nó. Một cách tiếp cận có thể để nhận diện một người trên một hình ảnh chưa được biết trước là tính toán nhúng của nó, tính toán khoảng cách đến các hình ảnh của những người được biết trước và nếu nhúng của khuôn mặt đó đủ gần với những nhúng của người A, chúng ta nói rằng hình ảnh này chứa khuôn mặt của người A.</w:t>
      </w:r>
    </w:p>
    <w:p w14:paraId="3B9F349C" w14:textId="77777777" w:rsidR="00FB741D" w:rsidRDefault="00FB741D" w:rsidP="004A01AE">
      <w:pPr>
        <w:pStyle w:val="Heading2"/>
        <w:numPr>
          <w:ilvl w:val="0"/>
          <w:numId w:val="0"/>
        </w:numPr>
        <w:ind w:left="720"/>
        <w:rPr>
          <w:b w:val="0"/>
        </w:rPr>
      </w:pPr>
      <w:r w:rsidRPr="004A01AE">
        <w:rPr>
          <w:b w:val="0"/>
          <w:noProof/>
        </w:rPr>
        <w:drawing>
          <wp:inline distT="0" distB="0" distL="0" distR="0" wp14:anchorId="3F9F6055" wp14:editId="603F72BF">
            <wp:extent cx="4893945" cy="3038167"/>
            <wp:effectExtent l="0" t="0" r="190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69464" name=""/>
                    <pic:cNvPicPr/>
                  </pic:nvPicPr>
                  <pic:blipFill>
                    <a:blip r:embed="rId64"/>
                    <a:stretch>
                      <a:fillRect/>
                    </a:stretch>
                  </pic:blipFill>
                  <pic:spPr>
                    <a:xfrm>
                      <a:off x="0" y="0"/>
                      <a:ext cx="4902358" cy="3043390"/>
                    </a:xfrm>
                    <a:prstGeom prst="rect">
                      <a:avLst/>
                    </a:prstGeom>
                  </pic:spPr>
                </pic:pic>
              </a:graphicData>
            </a:graphic>
          </wp:inline>
        </w:drawing>
      </w:r>
    </w:p>
    <w:p w14:paraId="65B208C8" w14:textId="15378610" w:rsidR="00C03979" w:rsidRPr="00151EEF" w:rsidRDefault="00C03979" w:rsidP="00137676">
      <w:pPr>
        <w:pStyle w:val="hinh"/>
      </w:pPr>
      <w:bookmarkStart w:id="26" w:name="_Toc165585255"/>
      <w:r w:rsidRPr="00151EEF">
        <w:t xml:space="preserve">Hình 3.11: </w:t>
      </w:r>
      <w:r w:rsidR="00151EEF" w:rsidRPr="00151EEF">
        <w:t>Tạo vector ngẫu nhiên từ bộ dữ liệu</w:t>
      </w:r>
      <w:bookmarkEnd w:id="26"/>
    </w:p>
    <w:p w14:paraId="7A07BEC3" w14:textId="77777777" w:rsidR="00FB741D" w:rsidRPr="004A01AE" w:rsidRDefault="00FB741D" w:rsidP="004A01AE">
      <w:pPr>
        <w:pStyle w:val="Heading2"/>
        <w:numPr>
          <w:ilvl w:val="0"/>
          <w:numId w:val="0"/>
        </w:numPr>
        <w:ind w:left="360"/>
        <w:rPr>
          <w:b w:val="0"/>
          <w:bCs/>
        </w:rPr>
      </w:pPr>
      <w:r w:rsidRPr="004A01AE">
        <w:rPr>
          <w:b w:val="0"/>
        </w:rPr>
        <w:lastRenderedPageBreak/>
        <w:t>Để huấn luyện FaceNet, chúng ta cần một lượng lớn hình ảnh của khuôn mặt. Để giữ cho mọi thứ đơn giản, chúng ta sẽ giả định chúng ta chỉ có một vài hình ảnh từ hai người. Cùng một logic có thể được áp dụng nếu chúng ta có hàng nghìn hình ảnh của các người khác nhau. Ở đầu quá trình huấn luyện, FaceNet tạo ra các vector ngẫu nhiên cho mỗi hình ảnh, điều này có nghĩa là các hình ảnh được phân tán ngẫu nhiên khi vẽ.</w:t>
      </w:r>
    </w:p>
    <w:p w14:paraId="162E4471" w14:textId="77777777" w:rsidR="00FB741D" w:rsidRDefault="00FB741D" w:rsidP="004A01AE">
      <w:pPr>
        <w:pStyle w:val="Heading2"/>
        <w:numPr>
          <w:ilvl w:val="0"/>
          <w:numId w:val="0"/>
        </w:numPr>
        <w:ind w:left="360"/>
        <w:rPr>
          <w:b w:val="0"/>
          <w:color w:val="1B1B1B"/>
          <w:szCs w:val="24"/>
        </w:rPr>
      </w:pPr>
      <w:r w:rsidRPr="004A01AE">
        <w:rPr>
          <w:b w:val="0"/>
          <w:noProof/>
        </w:rPr>
        <w:drawing>
          <wp:inline distT="0" distB="0" distL="0" distR="0" wp14:anchorId="7D21E95E" wp14:editId="1902AF24">
            <wp:extent cx="4930140" cy="3238500"/>
            <wp:effectExtent l="0" t="0" r="3810" b="0"/>
            <wp:docPr id="10" name="Picture 11" descr="A collage of people's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258296" name="Picture 11" descr="A collage of people's faces&#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30140" cy="3238500"/>
                    </a:xfrm>
                    <a:prstGeom prst="rect">
                      <a:avLst/>
                    </a:prstGeom>
                    <a:noFill/>
                    <a:ln>
                      <a:noFill/>
                    </a:ln>
                  </pic:spPr>
                </pic:pic>
              </a:graphicData>
            </a:graphic>
          </wp:inline>
        </w:drawing>
      </w:r>
    </w:p>
    <w:p w14:paraId="44C63E62" w14:textId="5FE2D9F8" w:rsidR="00151EEF" w:rsidRPr="00151EEF" w:rsidRDefault="00151EEF" w:rsidP="00137676">
      <w:pPr>
        <w:pStyle w:val="hinh"/>
      </w:pPr>
      <w:bookmarkStart w:id="27" w:name="_Toc165585256"/>
      <w:r w:rsidRPr="00151EEF">
        <w:t>Hình 3.12: Các dữ liệu được phân tán ngẫu nhiên</w:t>
      </w:r>
      <w:bookmarkEnd w:id="27"/>
    </w:p>
    <w:p w14:paraId="0804516F" w14:textId="77777777" w:rsidR="00FB741D" w:rsidRPr="004A01AE" w:rsidRDefault="00FB741D" w:rsidP="004A01AE">
      <w:pPr>
        <w:pStyle w:val="Heading2"/>
        <w:numPr>
          <w:ilvl w:val="0"/>
          <w:numId w:val="0"/>
        </w:numPr>
        <w:ind w:left="360"/>
        <w:rPr>
          <w:b w:val="0"/>
          <w:bCs/>
        </w:rPr>
      </w:pPr>
      <w:r w:rsidRPr="004A01AE">
        <w:rPr>
          <w:b w:val="0"/>
        </w:rPr>
        <w:t>FaceNet học theo cách sau:</w:t>
      </w:r>
    </w:p>
    <w:p w14:paraId="28B4D383" w14:textId="77777777" w:rsidR="00FB741D" w:rsidRPr="004A01AE" w:rsidRDefault="00FB741D" w:rsidP="00F4539F">
      <w:pPr>
        <w:pStyle w:val="Heading2"/>
        <w:numPr>
          <w:ilvl w:val="0"/>
          <w:numId w:val="28"/>
        </w:numPr>
        <w:rPr>
          <w:b w:val="0"/>
          <w:bCs/>
        </w:rPr>
      </w:pPr>
      <w:r w:rsidRPr="004A01AE">
        <w:rPr>
          <w:b w:val="0"/>
        </w:rPr>
        <w:t>Chọn một hình ảnh gốc ngẫu nhiên.</w:t>
      </w:r>
    </w:p>
    <w:p w14:paraId="3C23074E" w14:textId="77777777" w:rsidR="00FB741D" w:rsidRPr="004A01AE" w:rsidRDefault="00FB741D" w:rsidP="00F4539F">
      <w:pPr>
        <w:pStyle w:val="Heading2"/>
        <w:numPr>
          <w:ilvl w:val="0"/>
          <w:numId w:val="28"/>
        </w:numPr>
        <w:rPr>
          <w:b w:val="0"/>
          <w:bCs/>
        </w:rPr>
      </w:pPr>
      <w:r w:rsidRPr="004A01AE">
        <w:rPr>
          <w:b w:val="0"/>
        </w:rPr>
        <w:t>Chọn một hình ảnh cùng một người như hình ảnh gốc (ví dụ tích cực).</w:t>
      </w:r>
    </w:p>
    <w:p w14:paraId="26DC1673" w14:textId="77777777" w:rsidR="00FB741D" w:rsidRPr="004A01AE" w:rsidRDefault="00FB741D" w:rsidP="00F4539F">
      <w:pPr>
        <w:pStyle w:val="Heading2"/>
        <w:numPr>
          <w:ilvl w:val="0"/>
          <w:numId w:val="28"/>
        </w:numPr>
        <w:rPr>
          <w:b w:val="0"/>
          <w:bCs/>
        </w:rPr>
      </w:pPr>
      <w:r w:rsidRPr="004A01AE">
        <w:rPr>
          <w:b w:val="0"/>
        </w:rPr>
        <w:t>Chọn một hình ảnh của một người khác với hình ảnh gốc (ví dụ tiêu cực).</w:t>
      </w:r>
    </w:p>
    <w:p w14:paraId="64560ED2" w14:textId="77777777" w:rsidR="00FB741D" w:rsidRPr="004A01AE" w:rsidRDefault="00FB741D" w:rsidP="00F4539F">
      <w:pPr>
        <w:pStyle w:val="Heading2"/>
        <w:numPr>
          <w:ilvl w:val="0"/>
          <w:numId w:val="28"/>
        </w:numPr>
        <w:rPr>
          <w:b w:val="0"/>
          <w:bCs/>
        </w:rPr>
      </w:pPr>
      <w:r w:rsidRPr="004A01AE">
        <w:rPr>
          <w:b w:val="0"/>
        </w:rPr>
        <w:t>Điều chỉnh các tham số mạng FaceNet sao cho ví dụ tích cực gần hơn với gốc hơn là ví dụ tiêu cực.</w:t>
      </w:r>
    </w:p>
    <w:p w14:paraId="54836E59" w14:textId="77777777" w:rsidR="00FB741D" w:rsidRPr="004A01AE" w:rsidRDefault="00FB741D" w:rsidP="004A01AE">
      <w:pPr>
        <w:pStyle w:val="Heading2"/>
        <w:numPr>
          <w:ilvl w:val="0"/>
          <w:numId w:val="0"/>
        </w:numPr>
        <w:ind w:left="720"/>
        <w:rPr>
          <w:b w:val="0"/>
          <w:bCs/>
        </w:rPr>
      </w:pPr>
      <w:r w:rsidRPr="004A01AE">
        <w:rPr>
          <w:b w:val="0"/>
        </w:rPr>
        <w:t>Chúng ta lặp lại các bước này cho đến khi không còn thay đổi nào được thực hiện nữa, ta thấy tất cả các khuôn mặt của cùng một người đều gần nhau và xa hơn so với những người khác.</w:t>
      </w:r>
    </w:p>
    <w:p w14:paraId="512D20ED" w14:textId="77777777" w:rsidR="00FB741D" w:rsidRPr="004A01AE" w:rsidRDefault="00FB741D" w:rsidP="004A01AE">
      <w:pPr>
        <w:pStyle w:val="Heading2"/>
        <w:numPr>
          <w:ilvl w:val="0"/>
          <w:numId w:val="0"/>
        </w:numPr>
        <w:ind w:left="720"/>
        <w:rPr>
          <w:b w:val="0"/>
          <w:bCs/>
        </w:rPr>
      </w:pPr>
      <w:r w:rsidRPr="004A01AE">
        <w:rPr>
          <w:b w:val="0"/>
        </w:rPr>
        <w:t>Phương pháp học này với các ví dụ gốc, tích cực và tiêu cực được gọi là mất mát ba (triplet loss).</w:t>
      </w:r>
    </w:p>
    <w:p w14:paraId="4B5500B5" w14:textId="77777777" w:rsidR="00FB741D" w:rsidRDefault="00FB741D" w:rsidP="004A01AE">
      <w:pPr>
        <w:pStyle w:val="Heading2"/>
        <w:numPr>
          <w:ilvl w:val="0"/>
          <w:numId w:val="0"/>
        </w:numPr>
        <w:ind w:left="720"/>
        <w:rPr>
          <w:b w:val="0"/>
        </w:rPr>
      </w:pPr>
      <w:r w:rsidRPr="004A01AE">
        <w:rPr>
          <w:b w:val="0"/>
          <w:noProof/>
        </w:rPr>
        <w:lastRenderedPageBreak/>
        <w:drawing>
          <wp:inline distT="0" distB="0" distL="0" distR="0" wp14:anchorId="1705B273" wp14:editId="509BAC5C">
            <wp:extent cx="5273040" cy="3444240"/>
            <wp:effectExtent l="0" t="0" r="3810" b="3810"/>
            <wp:docPr id="11" name="Picture 1" descr="A group of people's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9989" name="Picture 1" descr="A group of people's faces&#10;&#10;Description automatically generated"/>
                    <pic:cNvPicPr/>
                  </pic:nvPicPr>
                  <pic:blipFill>
                    <a:blip r:embed="rId66"/>
                    <a:stretch>
                      <a:fillRect/>
                    </a:stretch>
                  </pic:blipFill>
                  <pic:spPr>
                    <a:xfrm>
                      <a:off x="0" y="0"/>
                      <a:ext cx="5273040" cy="3444240"/>
                    </a:xfrm>
                    <a:prstGeom prst="rect">
                      <a:avLst/>
                    </a:prstGeom>
                  </pic:spPr>
                </pic:pic>
              </a:graphicData>
            </a:graphic>
          </wp:inline>
        </w:drawing>
      </w:r>
    </w:p>
    <w:p w14:paraId="12C03EC4" w14:textId="0946AEB8" w:rsidR="00151EEF" w:rsidRPr="00151EEF" w:rsidRDefault="00151EEF" w:rsidP="00137676">
      <w:pPr>
        <w:pStyle w:val="hinh"/>
      </w:pPr>
      <w:bookmarkStart w:id="28" w:name="_Toc165585257"/>
      <w:r w:rsidRPr="00151EEF">
        <w:t>Hình 3.13: Chọn ngẫu nhiên 1 ảnh làm Anchor</w:t>
      </w:r>
      <w:bookmarkEnd w:id="28"/>
    </w:p>
    <w:p w14:paraId="17090D14" w14:textId="77777777" w:rsidR="00FB741D" w:rsidRDefault="00FB741D" w:rsidP="004A01AE">
      <w:pPr>
        <w:pStyle w:val="Heading2"/>
        <w:numPr>
          <w:ilvl w:val="0"/>
          <w:numId w:val="0"/>
        </w:numPr>
        <w:ind w:left="720"/>
        <w:rPr>
          <w:b w:val="0"/>
        </w:rPr>
      </w:pPr>
      <w:r w:rsidRPr="004A01AE">
        <w:rPr>
          <w:b w:val="0"/>
          <w:noProof/>
        </w:rPr>
        <w:drawing>
          <wp:inline distT="0" distB="0" distL="0" distR="0" wp14:anchorId="7F30234E" wp14:editId="74C75806">
            <wp:extent cx="5262880" cy="3947160"/>
            <wp:effectExtent l="0" t="0" r="0" b="0"/>
            <wp:docPr id="1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57970" name="Picture 1" descr="A screenshot of a computer screen&#10;&#10;Description automatically generated"/>
                    <pic:cNvPicPr/>
                  </pic:nvPicPr>
                  <pic:blipFill>
                    <a:blip r:embed="rId67"/>
                    <a:stretch>
                      <a:fillRect/>
                    </a:stretch>
                  </pic:blipFill>
                  <pic:spPr>
                    <a:xfrm>
                      <a:off x="0" y="0"/>
                      <a:ext cx="5262880" cy="3947160"/>
                    </a:xfrm>
                    <a:prstGeom prst="rect">
                      <a:avLst/>
                    </a:prstGeom>
                  </pic:spPr>
                </pic:pic>
              </a:graphicData>
            </a:graphic>
          </wp:inline>
        </w:drawing>
      </w:r>
    </w:p>
    <w:p w14:paraId="3C485512" w14:textId="37EFB0B0" w:rsidR="00151EEF" w:rsidRPr="00151EEF" w:rsidRDefault="00151EEF" w:rsidP="00137676">
      <w:pPr>
        <w:pStyle w:val="hinh"/>
        <w:rPr>
          <w:szCs w:val="22"/>
        </w:rPr>
      </w:pPr>
      <w:bookmarkStart w:id="29" w:name="_Toc165585258"/>
      <w:r>
        <w:t>Hình 3.14: So sánh với ví dụ tích cực (positive example)</w:t>
      </w:r>
      <w:bookmarkEnd w:id="29"/>
    </w:p>
    <w:p w14:paraId="51476C44" w14:textId="77777777" w:rsidR="00FB741D" w:rsidRDefault="00FB741D" w:rsidP="004A01AE">
      <w:pPr>
        <w:pStyle w:val="Heading2"/>
        <w:numPr>
          <w:ilvl w:val="0"/>
          <w:numId w:val="0"/>
        </w:numPr>
        <w:ind w:left="720"/>
        <w:rPr>
          <w:b w:val="0"/>
        </w:rPr>
      </w:pPr>
      <w:r w:rsidRPr="004A01AE">
        <w:rPr>
          <w:b w:val="0"/>
          <w:noProof/>
        </w:rPr>
        <w:lastRenderedPageBreak/>
        <w:drawing>
          <wp:inline distT="0" distB="0" distL="0" distR="0" wp14:anchorId="1E88E594" wp14:editId="04DC1AF0">
            <wp:extent cx="5044227" cy="3762153"/>
            <wp:effectExtent l="0" t="0" r="4445" b="0"/>
            <wp:docPr id="1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055173" name="Picture 1" descr="A screenshot of a computer screen&#10;&#10;Description automatically generated"/>
                    <pic:cNvPicPr/>
                  </pic:nvPicPr>
                  <pic:blipFill>
                    <a:blip r:embed="rId68"/>
                    <a:stretch>
                      <a:fillRect/>
                    </a:stretch>
                  </pic:blipFill>
                  <pic:spPr>
                    <a:xfrm>
                      <a:off x="0" y="0"/>
                      <a:ext cx="5044227" cy="3762153"/>
                    </a:xfrm>
                    <a:prstGeom prst="rect">
                      <a:avLst/>
                    </a:prstGeom>
                  </pic:spPr>
                </pic:pic>
              </a:graphicData>
            </a:graphic>
          </wp:inline>
        </w:drawing>
      </w:r>
    </w:p>
    <w:p w14:paraId="7C63190E" w14:textId="3087F9F6" w:rsidR="00151EEF" w:rsidRPr="00151EEF" w:rsidRDefault="00151EEF" w:rsidP="00137676">
      <w:pPr>
        <w:pStyle w:val="hinh"/>
        <w:rPr>
          <w:szCs w:val="22"/>
        </w:rPr>
      </w:pPr>
      <w:bookmarkStart w:id="30" w:name="_Toc165585259"/>
      <w:r>
        <w:t>Hình 3.15: So sánh với ví dụ tiêu cực (negative example)</w:t>
      </w:r>
      <w:bookmarkEnd w:id="30"/>
    </w:p>
    <w:p w14:paraId="3C1148CA" w14:textId="77777777" w:rsidR="00FB741D" w:rsidRDefault="00FB741D" w:rsidP="004A01AE">
      <w:pPr>
        <w:pStyle w:val="Heading2"/>
        <w:numPr>
          <w:ilvl w:val="0"/>
          <w:numId w:val="0"/>
        </w:numPr>
        <w:ind w:left="720"/>
        <w:rPr>
          <w:b w:val="0"/>
        </w:rPr>
      </w:pPr>
      <w:r w:rsidRPr="004A01AE">
        <w:rPr>
          <w:b w:val="0"/>
          <w:noProof/>
        </w:rPr>
        <w:drawing>
          <wp:inline distT="0" distB="0" distL="0" distR="0" wp14:anchorId="0B021732" wp14:editId="6A40A0DE">
            <wp:extent cx="5059540" cy="3779520"/>
            <wp:effectExtent l="0" t="0" r="8255" b="0"/>
            <wp:docPr id="14"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11798" name="Picture 1" descr="A screenshot of a computer screen&#10;&#10;Description automatically generated"/>
                    <pic:cNvPicPr/>
                  </pic:nvPicPr>
                  <pic:blipFill>
                    <a:blip r:embed="rId69"/>
                    <a:stretch>
                      <a:fillRect/>
                    </a:stretch>
                  </pic:blipFill>
                  <pic:spPr>
                    <a:xfrm>
                      <a:off x="0" y="0"/>
                      <a:ext cx="5064541" cy="3783256"/>
                    </a:xfrm>
                    <a:prstGeom prst="rect">
                      <a:avLst/>
                    </a:prstGeom>
                  </pic:spPr>
                </pic:pic>
              </a:graphicData>
            </a:graphic>
          </wp:inline>
        </w:drawing>
      </w:r>
    </w:p>
    <w:p w14:paraId="2050712A" w14:textId="01737C06" w:rsidR="00151EEF" w:rsidRPr="00151EEF" w:rsidRDefault="00151EEF" w:rsidP="00137676">
      <w:pPr>
        <w:pStyle w:val="hinh"/>
      </w:pPr>
      <w:bookmarkStart w:id="31" w:name="_Toc165585260"/>
      <w:r>
        <w:t>Hình 3.16: Điều chỉnh thông số của dữ liệu</w:t>
      </w:r>
      <w:bookmarkEnd w:id="31"/>
    </w:p>
    <w:p w14:paraId="7E225049" w14:textId="77777777" w:rsidR="00FB741D" w:rsidRDefault="00FB741D" w:rsidP="004A01AE">
      <w:pPr>
        <w:pStyle w:val="Heading2"/>
        <w:numPr>
          <w:ilvl w:val="0"/>
          <w:numId w:val="0"/>
        </w:numPr>
        <w:ind w:left="720"/>
        <w:rPr>
          <w:b w:val="0"/>
        </w:rPr>
      </w:pPr>
      <w:r w:rsidRPr="004A01AE">
        <w:rPr>
          <w:b w:val="0"/>
          <w:noProof/>
        </w:rPr>
        <w:lastRenderedPageBreak/>
        <w:drawing>
          <wp:inline distT="0" distB="0" distL="0" distR="0" wp14:anchorId="4C685E55" wp14:editId="5AF7BC1E">
            <wp:extent cx="5214042" cy="3893820"/>
            <wp:effectExtent l="0" t="0" r="5715" b="0"/>
            <wp:docPr id="15" name="Picture 1" descr="A group of people's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963889" name="Picture 1" descr="A group of people's faces&#10;&#10;Description automatically generated"/>
                    <pic:cNvPicPr/>
                  </pic:nvPicPr>
                  <pic:blipFill>
                    <a:blip r:embed="rId70"/>
                    <a:stretch>
                      <a:fillRect/>
                    </a:stretch>
                  </pic:blipFill>
                  <pic:spPr>
                    <a:xfrm>
                      <a:off x="0" y="0"/>
                      <a:ext cx="5215208" cy="3894691"/>
                    </a:xfrm>
                    <a:prstGeom prst="rect">
                      <a:avLst/>
                    </a:prstGeom>
                  </pic:spPr>
                </pic:pic>
              </a:graphicData>
            </a:graphic>
          </wp:inline>
        </w:drawing>
      </w:r>
    </w:p>
    <w:p w14:paraId="5E9A68FA" w14:textId="6F19BB7F" w:rsidR="00151EEF" w:rsidRPr="00151EEF" w:rsidRDefault="00151EEF" w:rsidP="00137676">
      <w:pPr>
        <w:pStyle w:val="hinh"/>
        <w:rPr>
          <w:szCs w:val="22"/>
        </w:rPr>
      </w:pPr>
      <w:bookmarkStart w:id="32" w:name="_Toc165585261"/>
      <w:r>
        <w:t>Hình 3.17: Nhóm các dữ liệu với nhau</w:t>
      </w:r>
      <w:bookmarkEnd w:id="32"/>
    </w:p>
    <w:p w14:paraId="056EF7BC" w14:textId="77777777" w:rsidR="00FB741D" w:rsidRDefault="00FB741D" w:rsidP="004A01AE">
      <w:pPr>
        <w:pStyle w:val="Heading2"/>
        <w:numPr>
          <w:ilvl w:val="0"/>
          <w:numId w:val="0"/>
        </w:numPr>
        <w:ind w:left="720"/>
        <w:rPr>
          <w:b w:val="0"/>
        </w:rPr>
      </w:pPr>
      <w:r w:rsidRPr="004A01AE">
        <w:rPr>
          <w:b w:val="0"/>
          <w:noProof/>
        </w:rPr>
        <w:drawing>
          <wp:inline distT="0" distB="0" distL="0" distR="0" wp14:anchorId="6CF8B18C" wp14:editId="1BC04238">
            <wp:extent cx="5261380" cy="3947160"/>
            <wp:effectExtent l="0" t="0" r="0" b="0"/>
            <wp:docPr id="16" name="Picture 1" descr="A group of people's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010455" name="Picture 1" descr="A group of people's faces&#10;&#10;Description automatically generated"/>
                    <pic:cNvPicPr/>
                  </pic:nvPicPr>
                  <pic:blipFill>
                    <a:blip r:embed="rId71"/>
                    <a:stretch>
                      <a:fillRect/>
                    </a:stretch>
                  </pic:blipFill>
                  <pic:spPr>
                    <a:xfrm>
                      <a:off x="0" y="0"/>
                      <a:ext cx="5268743" cy="3952683"/>
                    </a:xfrm>
                    <a:prstGeom prst="rect">
                      <a:avLst/>
                    </a:prstGeom>
                  </pic:spPr>
                </pic:pic>
              </a:graphicData>
            </a:graphic>
          </wp:inline>
        </w:drawing>
      </w:r>
    </w:p>
    <w:p w14:paraId="7555202E" w14:textId="76F79754" w:rsidR="00151EEF" w:rsidRPr="00151EEF" w:rsidRDefault="00151EEF" w:rsidP="00137676">
      <w:pPr>
        <w:pStyle w:val="hinh"/>
        <w:rPr>
          <w:szCs w:val="22"/>
        </w:rPr>
      </w:pPr>
      <w:bookmarkStart w:id="33" w:name="_Toc165585262"/>
      <w:r>
        <w:t>Hình 3.18: Ví dụ tích cực gần với anchor hơn và ngược lại</w:t>
      </w:r>
      <w:bookmarkEnd w:id="33"/>
    </w:p>
    <w:p w14:paraId="0D229A7A" w14:textId="77777777" w:rsidR="00FB741D" w:rsidRDefault="00FB741D" w:rsidP="004A01AE">
      <w:pPr>
        <w:pStyle w:val="Heading2"/>
        <w:numPr>
          <w:ilvl w:val="0"/>
          <w:numId w:val="0"/>
        </w:numPr>
        <w:ind w:left="720"/>
        <w:rPr>
          <w:b w:val="0"/>
          <w:color w:val="1B1B1B"/>
          <w:szCs w:val="24"/>
        </w:rPr>
      </w:pPr>
      <w:r w:rsidRPr="004A01AE">
        <w:rPr>
          <w:b w:val="0"/>
          <w:noProof/>
        </w:rPr>
        <w:lastRenderedPageBreak/>
        <w:drawing>
          <wp:inline distT="0" distB="0" distL="0" distR="0" wp14:anchorId="39B929A6" wp14:editId="0F7F8DD7">
            <wp:extent cx="5943600" cy="3830320"/>
            <wp:effectExtent l="0" t="0" r="0" b="0"/>
            <wp:docPr id="17" name="Picture 13" descr="A person smiling at the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776708" name="Picture 13" descr="A person smiling at the camera&#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3830320"/>
                    </a:xfrm>
                    <a:prstGeom prst="rect">
                      <a:avLst/>
                    </a:prstGeom>
                    <a:noFill/>
                    <a:ln>
                      <a:noFill/>
                    </a:ln>
                  </pic:spPr>
                </pic:pic>
              </a:graphicData>
            </a:graphic>
          </wp:inline>
        </w:drawing>
      </w:r>
    </w:p>
    <w:p w14:paraId="17E0FC53" w14:textId="3681BEF4" w:rsidR="00151EEF" w:rsidRPr="00151EEF" w:rsidRDefault="00151EEF" w:rsidP="00137676">
      <w:pPr>
        <w:pStyle w:val="hinh"/>
        <w:rPr>
          <w:szCs w:val="22"/>
        </w:rPr>
      </w:pPr>
      <w:bookmarkStart w:id="34" w:name="_Toc165585263"/>
      <w:r>
        <w:t>Hình 3.20: Phân tích khuôn mặt dưới dạng vector</w:t>
      </w:r>
      <w:bookmarkEnd w:id="34"/>
    </w:p>
    <w:p w14:paraId="038CF01F" w14:textId="77777777" w:rsidR="00FB741D" w:rsidRPr="004A01AE" w:rsidRDefault="00FB741D" w:rsidP="004A01AE">
      <w:pPr>
        <w:pStyle w:val="Heading2"/>
        <w:numPr>
          <w:ilvl w:val="0"/>
          <w:numId w:val="0"/>
        </w:numPr>
        <w:ind w:left="720"/>
        <w:rPr>
          <w:b w:val="0"/>
          <w:bCs/>
        </w:rPr>
      </w:pPr>
      <w:r w:rsidRPr="004A01AE">
        <w:rPr>
          <w:b w:val="0"/>
        </w:rPr>
        <w:t>Chúng ta không trực tiếp định nghĩa với FaceNet rằng các số trong vector nên đại diện cho gì trong quá trình huấn luyện, chúng ta chỉ yêu cầu rằng các vector nhúng của các khuôn mặt tương tự cũng tương tự (tức là gần nhau). Nhiệm vụ của FaceNet là tìm ra cách biểu diễn khuôn mặt bằng các vector sao cho các vector của các người cùng một nhóm là tương tự và các vector của các người khác nhau không phải là tương tự. Để thực hiện đúng, FaceNet cần xác định các đặc điểm chính của khuôn mặt của một người mà phân biệt nó với các khuôn mặt khác. FaceNet đang thử nghiệm nhiều sự kết hợp khác nhau của các đặc điểm này trong quá trình huấn luyện cho đến khi nó tìm ra những con số hoạt động tốt nhất. FaceNet (hoặc các mạng nơ-ron nói chung) không biểu diễn các đặc điểm trong một hình ảnh theo cách giống như chúng ta (khoảng cách, kích thước, v.v.). Đó là lý do tại sao việc giải thích các vector này là khó khăn, nhưng chúng ta khá chắc chắn rằng có một cái gì đó như khoảng cách giữa hai mắt ẩn sau các số trong một vector nhúng.</w:t>
      </w:r>
    </w:p>
    <w:p w14:paraId="50E498C5" w14:textId="77777777" w:rsidR="00FB741D" w:rsidRPr="004A01AE" w:rsidRDefault="00FB741D" w:rsidP="00FB741D">
      <w:pPr>
        <w:spacing w:before="120" w:after="120" w:line="360" w:lineRule="auto"/>
        <w:ind w:left="432"/>
        <w:rPr>
          <w:rFonts w:cs="Times New Roman"/>
          <w:sz w:val="36"/>
          <w:szCs w:val="36"/>
        </w:rPr>
      </w:pPr>
    </w:p>
    <w:p w14:paraId="6CC5B0A7" w14:textId="77777777" w:rsidR="00FB741D" w:rsidRPr="004A01AE" w:rsidRDefault="00FB741D" w:rsidP="00FB741D">
      <w:pPr>
        <w:spacing w:before="120" w:after="120" w:line="360" w:lineRule="auto"/>
        <w:ind w:left="432"/>
        <w:rPr>
          <w:rFonts w:cs="Times New Roman"/>
          <w:sz w:val="36"/>
          <w:szCs w:val="36"/>
        </w:rPr>
      </w:pPr>
    </w:p>
    <w:sectPr w:rsidR="00FB741D" w:rsidRPr="004A01AE" w:rsidSect="00340E06">
      <w:pgSz w:w="11910" w:h="16840"/>
      <w:pgMar w:top="1440" w:right="1440" w:bottom="1440" w:left="1440" w:header="0" w:footer="2534" w:gutter="0"/>
      <w:pgBorders w:display="firstPage" w:offsetFrom="page">
        <w:top w:val="single" w:sz="24" w:space="24" w:color="auto"/>
        <w:left w:val="single" w:sz="24" w:space="24" w:color="auto"/>
        <w:bottom w:val="single" w:sz="24" w:space="24" w:color="auto"/>
        <w:right w:val="single" w:sz="24" w:space="24" w:color="auto"/>
      </w:pgBorders>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F3851"/>
    <w:multiLevelType w:val="multilevel"/>
    <w:tmpl w:val="66CE558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BF4920"/>
    <w:multiLevelType w:val="hybridMultilevel"/>
    <w:tmpl w:val="95FA08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64966"/>
    <w:multiLevelType w:val="multilevel"/>
    <w:tmpl w:val="200E090C"/>
    <w:lvl w:ilvl="0">
      <w:start w:val="2"/>
      <w:numFmt w:val="decimal"/>
      <w:lvlText w:val="%1"/>
      <w:lvlJc w:val="left"/>
      <w:pPr>
        <w:ind w:left="360" w:hanging="360"/>
      </w:pPr>
      <w:rPr>
        <w:rFonts w:hint="default"/>
        <w:sz w:val="22"/>
      </w:rPr>
    </w:lvl>
    <w:lvl w:ilvl="1">
      <w:start w:val="1"/>
      <w:numFmt w:val="decimal"/>
      <w:lvlText w:val="%1.%2"/>
      <w:lvlJc w:val="left"/>
      <w:pPr>
        <w:ind w:left="360" w:hanging="360"/>
      </w:pPr>
      <w:rPr>
        <w:rFonts w:hint="default"/>
        <w:sz w:val="22"/>
      </w:rPr>
    </w:lvl>
    <w:lvl w:ilvl="2">
      <w:start w:val="1"/>
      <w:numFmt w:val="decimal"/>
      <w:lvlText w:val="%1.%2.%3"/>
      <w:lvlJc w:val="left"/>
      <w:pPr>
        <w:ind w:left="720" w:hanging="720"/>
      </w:pPr>
      <w:rPr>
        <w:rFonts w:hint="default"/>
        <w:sz w:val="22"/>
      </w:rPr>
    </w:lvl>
    <w:lvl w:ilvl="3">
      <w:start w:val="1"/>
      <w:numFmt w:val="decimal"/>
      <w:lvlText w:val="%1.%2.%3.%4"/>
      <w:lvlJc w:val="left"/>
      <w:pPr>
        <w:ind w:left="720" w:hanging="720"/>
      </w:pPr>
      <w:rPr>
        <w:rFonts w:hint="default"/>
        <w:sz w:val="22"/>
      </w:rPr>
    </w:lvl>
    <w:lvl w:ilvl="4">
      <w:start w:val="1"/>
      <w:numFmt w:val="decimal"/>
      <w:lvlText w:val="%1.%2.%3.%4.%5"/>
      <w:lvlJc w:val="left"/>
      <w:pPr>
        <w:ind w:left="1080" w:hanging="1080"/>
      </w:pPr>
      <w:rPr>
        <w:rFonts w:hint="default"/>
        <w:sz w:val="22"/>
      </w:rPr>
    </w:lvl>
    <w:lvl w:ilvl="5">
      <w:start w:val="1"/>
      <w:numFmt w:val="decimal"/>
      <w:lvlText w:val="%1.%2.%3.%4.%5.%6"/>
      <w:lvlJc w:val="left"/>
      <w:pPr>
        <w:ind w:left="1080" w:hanging="1080"/>
      </w:pPr>
      <w:rPr>
        <w:rFonts w:hint="default"/>
        <w:sz w:val="22"/>
      </w:rPr>
    </w:lvl>
    <w:lvl w:ilvl="6">
      <w:start w:val="1"/>
      <w:numFmt w:val="decimal"/>
      <w:lvlText w:val="%1.%2.%3.%4.%5.%6.%7"/>
      <w:lvlJc w:val="left"/>
      <w:pPr>
        <w:ind w:left="1440" w:hanging="1440"/>
      </w:pPr>
      <w:rPr>
        <w:rFonts w:hint="default"/>
        <w:sz w:val="22"/>
      </w:rPr>
    </w:lvl>
    <w:lvl w:ilvl="7">
      <w:start w:val="1"/>
      <w:numFmt w:val="decimal"/>
      <w:lvlText w:val="%1.%2.%3.%4.%5.%6.%7.%8"/>
      <w:lvlJc w:val="left"/>
      <w:pPr>
        <w:ind w:left="1440" w:hanging="1440"/>
      </w:pPr>
      <w:rPr>
        <w:rFonts w:hint="default"/>
        <w:sz w:val="22"/>
      </w:rPr>
    </w:lvl>
    <w:lvl w:ilvl="8">
      <w:start w:val="1"/>
      <w:numFmt w:val="decimal"/>
      <w:lvlText w:val="%1.%2.%3.%4.%5.%6.%7.%8.%9"/>
      <w:lvlJc w:val="left"/>
      <w:pPr>
        <w:ind w:left="1800" w:hanging="1800"/>
      </w:pPr>
      <w:rPr>
        <w:rFonts w:hint="default"/>
        <w:sz w:val="22"/>
      </w:rPr>
    </w:lvl>
  </w:abstractNum>
  <w:abstractNum w:abstractNumId="3" w15:restartNumberingAfterBreak="0">
    <w:nsid w:val="1001260E"/>
    <w:multiLevelType w:val="multilevel"/>
    <w:tmpl w:val="6956774C"/>
    <w:lvl w:ilvl="0">
      <w:start w:val="1"/>
      <w:numFmt w:val="none"/>
      <w:lvlText w:val=""/>
      <w:lvlJc w:val="left"/>
      <w:pPr>
        <w:ind w:left="357" w:hanging="357"/>
      </w:pPr>
      <w:rPr>
        <w:rFonts w:hint="default"/>
        <w:sz w:val="24"/>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32A788A"/>
    <w:multiLevelType w:val="multilevel"/>
    <w:tmpl w:val="0128B1F2"/>
    <w:lvl w:ilvl="0">
      <w:start w:val="1"/>
      <w:numFmt w:val="none"/>
      <w:lvlText w:val="3.1"/>
      <w:lvlJc w:val="left"/>
      <w:pPr>
        <w:ind w:left="360" w:hanging="360"/>
      </w:pPr>
      <w:rPr>
        <w:rFonts w:hint="default"/>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42A4692"/>
    <w:multiLevelType w:val="multilevel"/>
    <w:tmpl w:val="398AEC9E"/>
    <w:lvl w:ilvl="0">
      <w:start w:val="1"/>
      <w:numFmt w:val="none"/>
      <w:lvlText w:val="3.5.1"/>
      <w:lvlJc w:val="left"/>
      <w:pPr>
        <w:ind w:left="360" w:hanging="360"/>
      </w:pPr>
      <w:rPr>
        <w:rFonts w:hint="default"/>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FA23BD9"/>
    <w:multiLevelType w:val="multilevel"/>
    <w:tmpl w:val="479A5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0755F49"/>
    <w:multiLevelType w:val="multilevel"/>
    <w:tmpl w:val="0F2C8C0C"/>
    <w:lvl w:ilvl="0">
      <w:start w:val="1"/>
      <w:numFmt w:val="none"/>
      <w:lvlText w:val="3.1.1"/>
      <w:lvlJc w:val="left"/>
      <w:pPr>
        <w:ind w:left="357" w:hanging="357"/>
      </w:pPr>
      <w:rPr>
        <w:rFonts w:hint="default"/>
        <w:sz w:val="24"/>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9B8289D"/>
    <w:multiLevelType w:val="hybridMultilevel"/>
    <w:tmpl w:val="D41496CE"/>
    <w:lvl w:ilvl="0" w:tplc="6E02DDF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DE517C"/>
    <w:multiLevelType w:val="hybridMultilevel"/>
    <w:tmpl w:val="735604EA"/>
    <w:lvl w:ilvl="0" w:tplc="6E02DDFC">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AE970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B935D3C"/>
    <w:multiLevelType w:val="hybridMultilevel"/>
    <w:tmpl w:val="01682E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00248"/>
    <w:multiLevelType w:val="hybridMultilevel"/>
    <w:tmpl w:val="18B08EAA"/>
    <w:lvl w:ilvl="0" w:tplc="561CCF2A">
      <w:start w:val="3"/>
      <w:numFmt w:val="bullet"/>
      <w:lvlText w:val=""/>
      <w:lvlJc w:val="left"/>
      <w:pPr>
        <w:ind w:left="1440" w:hanging="360"/>
      </w:pPr>
      <w:rPr>
        <w:rFonts w:ascii="Symbol" w:eastAsiaTheme="minorEastAsia" w:hAnsi="Symbol" w:cs="Times New Roman" w:hint="default"/>
      </w:rPr>
    </w:lvl>
    <w:lvl w:ilvl="1" w:tplc="561CCF2A">
      <w:start w:val="3"/>
      <w:numFmt w:val="bullet"/>
      <w:lvlText w:val=""/>
      <w:lvlJc w:val="left"/>
      <w:pPr>
        <w:ind w:left="2160" w:hanging="360"/>
      </w:pPr>
      <w:rPr>
        <w:rFonts w:ascii="Symbol" w:eastAsiaTheme="minorEastAsia" w:hAnsi="Symbol"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DFD1073"/>
    <w:multiLevelType w:val="multilevel"/>
    <w:tmpl w:val="6FF20E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0A3173C"/>
    <w:multiLevelType w:val="multilevel"/>
    <w:tmpl w:val="85D4AD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48769C8"/>
    <w:multiLevelType w:val="hybridMultilevel"/>
    <w:tmpl w:val="B70A6806"/>
    <w:lvl w:ilvl="0" w:tplc="6E02DDFC">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6A87E74"/>
    <w:multiLevelType w:val="multilevel"/>
    <w:tmpl w:val="8A1E31BC"/>
    <w:lvl w:ilvl="0">
      <w:start w:val="1"/>
      <w:numFmt w:val="none"/>
      <w:lvlText w:val="3.5"/>
      <w:lvlJc w:val="left"/>
      <w:pPr>
        <w:ind w:left="360" w:hanging="360"/>
      </w:pPr>
      <w:rPr>
        <w:rFonts w:hint="default"/>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7F62918"/>
    <w:multiLevelType w:val="multilevel"/>
    <w:tmpl w:val="D4AA34CE"/>
    <w:lvl w:ilvl="0">
      <w:start w:val="1"/>
      <w:numFmt w:val="decimal"/>
      <w:lvlText w:val="2.%1."/>
      <w:lvlJc w:val="left"/>
      <w:pPr>
        <w:tabs>
          <w:tab w:val="num" w:pos="226"/>
        </w:tabs>
        <w:ind w:left="907" w:hanging="907"/>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3B10244B"/>
    <w:multiLevelType w:val="hybridMultilevel"/>
    <w:tmpl w:val="F08A8874"/>
    <w:lvl w:ilvl="0" w:tplc="BDCA7E7C">
      <w:start w:val="1"/>
      <w:numFmt w:val="decimal"/>
      <w:lvlText w:val="3.%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BF322A3"/>
    <w:multiLevelType w:val="hybridMultilevel"/>
    <w:tmpl w:val="C33C76E6"/>
    <w:lvl w:ilvl="0" w:tplc="6E02DDF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A6391E"/>
    <w:multiLevelType w:val="multilevel"/>
    <w:tmpl w:val="4208C02A"/>
    <w:lvl w:ilvl="0">
      <w:start w:val="1"/>
      <w:numFmt w:val="none"/>
      <w:lvlText w:val="3"/>
      <w:lvlJc w:val="left"/>
      <w:pPr>
        <w:ind w:left="360" w:hanging="360"/>
      </w:pPr>
      <w:rPr>
        <w:rFonts w:hint="default"/>
      </w:rPr>
    </w:lvl>
    <w:lvl w:ilvl="1">
      <w:start w:val="1"/>
      <w:numFmt w:val="decimal"/>
      <w:lvlText w:val="%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E853509"/>
    <w:multiLevelType w:val="hybridMultilevel"/>
    <w:tmpl w:val="AC7CB8F8"/>
    <w:lvl w:ilvl="0" w:tplc="BDCA7E7C">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2940DF"/>
    <w:multiLevelType w:val="hybridMultilevel"/>
    <w:tmpl w:val="B31A906E"/>
    <w:lvl w:ilvl="0" w:tplc="F3DCFCB8">
      <w:start w:val="2"/>
      <w:numFmt w:val="bullet"/>
      <w:lvlText w:val="-"/>
      <w:lvlJc w:val="left"/>
      <w:pPr>
        <w:ind w:left="792" w:hanging="360"/>
      </w:pPr>
      <w:rPr>
        <w:rFonts w:ascii="Times New Roman" w:eastAsiaTheme="minorHAnsi"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3" w15:restartNumberingAfterBreak="0">
    <w:nsid w:val="43E7315F"/>
    <w:multiLevelType w:val="multilevel"/>
    <w:tmpl w:val="6FF20E6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5255328"/>
    <w:multiLevelType w:val="hybridMultilevel"/>
    <w:tmpl w:val="CD88686C"/>
    <w:lvl w:ilvl="0" w:tplc="8B223FAE">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2E12E7"/>
    <w:multiLevelType w:val="hybridMultilevel"/>
    <w:tmpl w:val="C63C7880"/>
    <w:lvl w:ilvl="0" w:tplc="4CC21D8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8546FC"/>
    <w:multiLevelType w:val="hybridMultilevel"/>
    <w:tmpl w:val="CC848FD0"/>
    <w:lvl w:ilvl="0" w:tplc="266EAB66">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E215EB"/>
    <w:multiLevelType w:val="hybridMultilevel"/>
    <w:tmpl w:val="C1103A1A"/>
    <w:lvl w:ilvl="0" w:tplc="C0260756">
      <w:start w:val="3"/>
      <w:numFmt w:val="bullet"/>
      <w:lvlText w:val="-"/>
      <w:lvlJc w:val="left"/>
      <w:pPr>
        <w:ind w:left="2700" w:hanging="360"/>
      </w:pPr>
      <w:rPr>
        <w:rFonts w:ascii="Times New Roman" w:eastAsiaTheme="minorEastAsia" w:hAnsi="Times New Roman" w:cs="Times New Roman" w:hint="default"/>
      </w:rPr>
    </w:lvl>
    <w:lvl w:ilvl="1" w:tplc="04090003">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28" w15:restartNumberingAfterBreak="0">
    <w:nsid w:val="54A05324"/>
    <w:multiLevelType w:val="hybridMultilevel"/>
    <w:tmpl w:val="C3623DDA"/>
    <w:lvl w:ilvl="0" w:tplc="0748D396">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F61A58"/>
    <w:multiLevelType w:val="hybridMultilevel"/>
    <w:tmpl w:val="FCCE2FC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BE41457"/>
    <w:multiLevelType w:val="hybridMultilevel"/>
    <w:tmpl w:val="F6F84420"/>
    <w:lvl w:ilvl="0" w:tplc="6E02DDF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9A740B"/>
    <w:multiLevelType w:val="hybridMultilevel"/>
    <w:tmpl w:val="C7047114"/>
    <w:lvl w:ilvl="0" w:tplc="7C5E8FD8">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2A116C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3B978FA"/>
    <w:multiLevelType w:val="multilevel"/>
    <w:tmpl w:val="D73E1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6B4417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A43501C"/>
    <w:multiLevelType w:val="multilevel"/>
    <w:tmpl w:val="55004F0C"/>
    <w:lvl w:ilvl="0">
      <w:start w:val="1"/>
      <w:numFmt w:val="none"/>
      <w:lvlText w:val="3.1"/>
      <w:lvlJc w:val="left"/>
      <w:pPr>
        <w:ind w:left="357" w:hanging="357"/>
      </w:pPr>
      <w:rPr>
        <w:rFonts w:hint="default"/>
        <w:sz w:val="24"/>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3F019BB"/>
    <w:multiLevelType w:val="hybridMultilevel"/>
    <w:tmpl w:val="93A4804E"/>
    <w:lvl w:ilvl="0" w:tplc="19D8E626">
      <w:start w:val="1"/>
      <w:numFmt w:val="decimal"/>
      <w:pStyle w:val="Heading2"/>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C700D4"/>
    <w:multiLevelType w:val="multilevel"/>
    <w:tmpl w:val="E564E766"/>
    <w:lvl w:ilvl="0">
      <w:start w:val="1"/>
      <w:numFmt w:val="none"/>
      <w:lvlText w:val="3.5.1"/>
      <w:lvlJc w:val="left"/>
      <w:pPr>
        <w:ind w:left="360" w:hanging="360"/>
      </w:pPr>
      <w:rPr>
        <w:rFonts w:hint="default"/>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15:restartNumberingAfterBreak="0">
    <w:nsid w:val="77636BE7"/>
    <w:multiLevelType w:val="hybridMultilevel"/>
    <w:tmpl w:val="88F82E5A"/>
    <w:lvl w:ilvl="0" w:tplc="BDCA7E7C">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324502"/>
    <w:multiLevelType w:val="multilevel"/>
    <w:tmpl w:val="194AA164"/>
    <w:lvl w:ilvl="0">
      <w:start w:val="1"/>
      <w:numFmt w:val="none"/>
      <w:lvlText w:val="3"/>
      <w:lvlJc w:val="left"/>
      <w:pPr>
        <w:ind w:left="360" w:hanging="360"/>
      </w:pPr>
      <w:rPr>
        <w:rFonts w:hint="default"/>
      </w:rPr>
    </w:lvl>
    <w:lvl w:ilvl="1">
      <w:start w:val="1"/>
      <w:numFmt w:val="decimal"/>
      <w:lvlText w:val="%2%13.5"/>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A624588"/>
    <w:multiLevelType w:val="multilevel"/>
    <w:tmpl w:val="B70A93C2"/>
    <w:lvl w:ilvl="0">
      <w:start w:val="1"/>
      <w:numFmt w:val="none"/>
      <w:lvlText w:val="3"/>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E125672"/>
    <w:multiLevelType w:val="multilevel"/>
    <w:tmpl w:val="5CD4BC8C"/>
    <w:lvl w:ilvl="0">
      <w:start w:val="1"/>
      <w:numFmt w:val="none"/>
      <w:lvlText w:val="3"/>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16cid:durableId="66584684">
    <w:abstractNumId w:val="10"/>
  </w:num>
  <w:num w:numId="2" w16cid:durableId="1605916383">
    <w:abstractNumId w:val="26"/>
  </w:num>
  <w:num w:numId="3" w16cid:durableId="602304464">
    <w:abstractNumId w:val="24"/>
  </w:num>
  <w:num w:numId="4" w16cid:durableId="461507698">
    <w:abstractNumId w:val="28"/>
  </w:num>
  <w:num w:numId="5" w16cid:durableId="1663970555">
    <w:abstractNumId w:val="38"/>
  </w:num>
  <w:num w:numId="6" w16cid:durableId="1767264814">
    <w:abstractNumId w:val="14"/>
  </w:num>
  <w:num w:numId="7" w16cid:durableId="743067747">
    <w:abstractNumId w:val="21"/>
  </w:num>
  <w:num w:numId="8" w16cid:durableId="1777864179">
    <w:abstractNumId w:val="34"/>
  </w:num>
  <w:num w:numId="9" w16cid:durableId="145055387">
    <w:abstractNumId w:val="18"/>
  </w:num>
  <w:num w:numId="10" w16cid:durableId="632322501">
    <w:abstractNumId w:val="41"/>
  </w:num>
  <w:num w:numId="11" w16cid:durableId="609747700">
    <w:abstractNumId w:val="40"/>
  </w:num>
  <w:num w:numId="12" w16cid:durableId="1869873203">
    <w:abstractNumId w:val="20"/>
  </w:num>
  <w:num w:numId="13" w16cid:durableId="1042898484">
    <w:abstractNumId w:val="39"/>
  </w:num>
  <w:num w:numId="14" w16cid:durableId="1847860814">
    <w:abstractNumId w:val="16"/>
  </w:num>
  <w:num w:numId="15" w16cid:durableId="1459490689">
    <w:abstractNumId w:val="5"/>
  </w:num>
  <w:num w:numId="16" w16cid:durableId="1178889951">
    <w:abstractNumId w:val="37"/>
  </w:num>
  <w:num w:numId="17" w16cid:durableId="1203710364">
    <w:abstractNumId w:val="4"/>
  </w:num>
  <w:num w:numId="18" w16cid:durableId="1274943593">
    <w:abstractNumId w:val="35"/>
  </w:num>
  <w:num w:numId="19" w16cid:durableId="1515268283">
    <w:abstractNumId w:val="3"/>
  </w:num>
  <w:num w:numId="20" w16cid:durableId="914436840">
    <w:abstractNumId w:val="7"/>
  </w:num>
  <w:num w:numId="21" w16cid:durableId="1039014665">
    <w:abstractNumId w:val="32"/>
  </w:num>
  <w:num w:numId="22" w16cid:durableId="1314721897">
    <w:abstractNumId w:val="17"/>
  </w:num>
  <w:num w:numId="23" w16cid:durableId="164832119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620529248">
    <w:abstractNumId w:val="1"/>
  </w:num>
  <w:num w:numId="25" w16cid:durableId="683560391">
    <w:abstractNumId w:val="27"/>
  </w:num>
  <w:num w:numId="26" w16cid:durableId="1685669992">
    <w:abstractNumId w:val="12"/>
  </w:num>
  <w:num w:numId="27" w16cid:durableId="996693615">
    <w:abstractNumId w:val="11"/>
  </w:num>
  <w:num w:numId="28" w16cid:durableId="950627011">
    <w:abstractNumId w:val="9"/>
  </w:num>
  <w:num w:numId="29" w16cid:durableId="1634675469">
    <w:abstractNumId w:val="8"/>
  </w:num>
  <w:num w:numId="30" w16cid:durableId="1624846237">
    <w:abstractNumId w:val="33"/>
  </w:num>
  <w:num w:numId="31" w16cid:durableId="1451901336">
    <w:abstractNumId w:val="6"/>
  </w:num>
  <w:num w:numId="32" w16cid:durableId="475025997">
    <w:abstractNumId w:val="13"/>
  </w:num>
  <w:num w:numId="33" w16cid:durableId="1653096740">
    <w:abstractNumId w:val="19"/>
  </w:num>
  <w:num w:numId="34" w16cid:durableId="1589579472">
    <w:abstractNumId w:val="15"/>
  </w:num>
  <w:num w:numId="35" w16cid:durableId="1970040697">
    <w:abstractNumId w:val="30"/>
  </w:num>
  <w:num w:numId="36" w16cid:durableId="1439521859">
    <w:abstractNumId w:val="29"/>
  </w:num>
  <w:num w:numId="37" w16cid:durableId="26756436">
    <w:abstractNumId w:val="31"/>
  </w:num>
  <w:num w:numId="38" w16cid:durableId="1590042023">
    <w:abstractNumId w:val="0"/>
  </w:num>
  <w:num w:numId="39" w16cid:durableId="1887057286">
    <w:abstractNumId w:val="36"/>
  </w:num>
  <w:num w:numId="40" w16cid:durableId="1135564079">
    <w:abstractNumId w:val="2"/>
  </w:num>
  <w:num w:numId="41" w16cid:durableId="1341591311">
    <w:abstractNumId w:val="23"/>
  </w:num>
  <w:num w:numId="42" w16cid:durableId="1131557614">
    <w:abstractNumId w:val="25"/>
  </w:num>
  <w:num w:numId="43" w16cid:durableId="27626088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hideSpellingErrors/>
  <w:defaultTabStop w:val="720"/>
  <w:evenAndOddHeaders/>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08B4"/>
    <w:rsid w:val="00016D52"/>
    <w:rsid w:val="00046E0B"/>
    <w:rsid w:val="000708B4"/>
    <w:rsid w:val="00137676"/>
    <w:rsid w:val="00151EEF"/>
    <w:rsid w:val="00167778"/>
    <w:rsid w:val="00174825"/>
    <w:rsid w:val="001A28E2"/>
    <w:rsid w:val="001B3505"/>
    <w:rsid w:val="001B4992"/>
    <w:rsid w:val="001C5D5E"/>
    <w:rsid w:val="00215570"/>
    <w:rsid w:val="00252B12"/>
    <w:rsid w:val="0025665D"/>
    <w:rsid w:val="00263F2B"/>
    <w:rsid w:val="002A5FCD"/>
    <w:rsid w:val="002D2FE0"/>
    <w:rsid w:val="002F5F29"/>
    <w:rsid w:val="003029FE"/>
    <w:rsid w:val="00340E06"/>
    <w:rsid w:val="0035283E"/>
    <w:rsid w:val="00375F1B"/>
    <w:rsid w:val="003E0667"/>
    <w:rsid w:val="00422BC1"/>
    <w:rsid w:val="00470013"/>
    <w:rsid w:val="004A01AE"/>
    <w:rsid w:val="005C58D3"/>
    <w:rsid w:val="005E5D59"/>
    <w:rsid w:val="006A7229"/>
    <w:rsid w:val="006B1D46"/>
    <w:rsid w:val="00727B81"/>
    <w:rsid w:val="00735D44"/>
    <w:rsid w:val="007C7BD3"/>
    <w:rsid w:val="00864C46"/>
    <w:rsid w:val="0089715B"/>
    <w:rsid w:val="00993AE2"/>
    <w:rsid w:val="009D627A"/>
    <w:rsid w:val="00A33AD9"/>
    <w:rsid w:val="00A7030B"/>
    <w:rsid w:val="00A81813"/>
    <w:rsid w:val="00AA4517"/>
    <w:rsid w:val="00AD543A"/>
    <w:rsid w:val="00AD71EE"/>
    <w:rsid w:val="00AE45F7"/>
    <w:rsid w:val="00B77E59"/>
    <w:rsid w:val="00BD25C3"/>
    <w:rsid w:val="00C03979"/>
    <w:rsid w:val="00C84A7F"/>
    <w:rsid w:val="00D4004E"/>
    <w:rsid w:val="00D83E47"/>
    <w:rsid w:val="00DD47ED"/>
    <w:rsid w:val="00EF62E3"/>
    <w:rsid w:val="00F4539F"/>
    <w:rsid w:val="00FB741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8452F"/>
  <w15:chartTrackingRefBased/>
  <w15:docId w15:val="{2C8198AC-E34D-47EF-BC7D-C39D6594C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7676"/>
    <w:rPr>
      <w:rFonts w:ascii="Times New Roman" w:hAnsi="Times New Roman"/>
      <w:sz w:val="24"/>
    </w:rPr>
  </w:style>
  <w:style w:type="paragraph" w:styleId="Heading1">
    <w:name w:val="heading 1"/>
    <w:basedOn w:val="Normal"/>
    <w:next w:val="Normal"/>
    <w:link w:val="Heading1Char"/>
    <w:uiPriority w:val="9"/>
    <w:qFormat/>
    <w:rsid w:val="00A81813"/>
    <w:pPr>
      <w:keepNext/>
      <w:keepLines/>
      <w:spacing w:before="120" w:after="120" w:line="360" w:lineRule="auto"/>
      <w:ind w:firstLine="720"/>
      <w:jc w:val="center"/>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qFormat/>
    <w:rsid w:val="00A81813"/>
    <w:pPr>
      <w:numPr>
        <w:numId w:val="39"/>
      </w:numPr>
      <w:spacing w:before="120" w:after="120" w:line="360" w:lineRule="auto"/>
      <w:outlineLvl w:val="1"/>
    </w:pPr>
    <w:rPr>
      <w:b/>
      <w:color w:val="000000" w:themeColor="text1"/>
    </w:rPr>
  </w:style>
  <w:style w:type="paragraph" w:styleId="Heading3">
    <w:name w:val="heading 3"/>
    <w:basedOn w:val="Normal"/>
    <w:next w:val="Normal"/>
    <w:link w:val="Heading3Char"/>
    <w:uiPriority w:val="9"/>
    <w:unhideWhenUsed/>
    <w:qFormat/>
    <w:rsid w:val="00F4539F"/>
    <w:pPr>
      <w:spacing w:before="120" w:after="120" w:line="360" w:lineRule="auto"/>
      <w:outlineLvl w:val="2"/>
    </w:pPr>
    <w:rPr>
      <w:b/>
    </w:rPr>
  </w:style>
  <w:style w:type="paragraph" w:styleId="Heading4">
    <w:name w:val="heading 4"/>
    <w:basedOn w:val="Normal"/>
    <w:next w:val="Normal"/>
    <w:link w:val="Heading4Char"/>
    <w:uiPriority w:val="9"/>
    <w:unhideWhenUsed/>
    <w:qFormat/>
    <w:rsid w:val="00F4539F"/>
    <w:pPr>
      <w:spacing w:before="120" w:after="120" w:line="360" w:lineRule="auto"/>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03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A7229"/>
    <w:pPr>
      <w:ind w:left="720"/>
      <w:contextualSpacing/>
    </w:pPr>
  </w:style>
  <w:style w:type="character" w:customStyle="1" w:styleId="Heading2Char">
    <w:name w:val="Heading 2 Char"/>
    <w:basedOn w:val="DefaultParagraphFont"/>
    <w:link w:val="Heading2"/>
    <w:uiPriority w:val="9"/>
    <w:rsid w:val="00A81813"/>
    <w:rPr>
      <w:rFonts w:ascii="Times New Roman" w:hAnsi="Times New Roman"/>
      <w:b/>
      <w:color w:val="000000" w:themeColor="text1"/>
      <w:sz w:val="24"/>
    </w:rPr>
  </w:style>
  <w:style w:type="character" w:customStyle="1" w:styleId="Heading1Char">
    <w:name w:val="Heading 1 Char"/>
    <w:basedOn w:val="DefaultParagraphFont"/>
    <w:link w:val="Heading1"/>
    <w:uiPriority w:val="9"/>
    <w:rsid w:val="00A81813"/>
    <w:rPr>
      <w:rFonts w:ascii="Times New Roman" w:eastAsiaTheme="majorEastAsia" w:hAnsi="Times New Roman" w:cstheme="majorBidi"/>
      <w:b/>
      <w:color w:val="000000" w:themeColor="text1"/>
      <w:sz w:val="36"/>
      <w:szCs w:val="32"/>
    </w:rPr>
  </w:style>
  <w:style w:type="character" w:customStyle="1" w:styleId="Heading3Char">
    <w:name w:val="Heading 3 Char"/>
    <w:basedOn w:val="DefaultParagraphFont"/>
    <w:link w:val="Heading3"/>
    <w:uiPriority w:val="9"/>
    <w:rsid w:val="00F4539F"/>
    <w:rPr>
      <w:rFonts w:ascii="Times New Roman" w:hAnsi="Times New Roman"/>
      <w:b/>
      <w:sz w:val="24"/>
    </w:rPr>
  </w:style>
  <w:style w:type="character" w:customStyle="1" w:styleId="Heading4Char">
    <w:name w:val="Heading 4 Char"/>
    <w:basedOn w:val="DefaultParagraphFont"/>
    <w:link w:val="Heading4"/>
    <w:uiPriority w:val="9"/>
    <w:rsid w:val="00F4539F"/>
    <w:rPr>
      <w:rFonts w:ascii="Times New Roman" w:hAnsi="Times New Roman"/>
      <w:sz w:val="24"/>
    </w:rPr>
  </w:style>
  <w:style w:type="character" w:styleId="Strong">
    <w:name w:val="Strong"/>
    <w:basedOn w:val="DefaultParagraphFont"/>
    <w:uiPriority w:val="22"/>
    <w:qFormat/>
    <w:rsid w:val="001C5D5E"/>
    <w:rPr>
      <w:b/>
      <w:bCs/>
    </w:rPr>
  </w:style>
  <w:style w:type="paragraph" w:styleId="NormalWeb">
    <w:name w:val="Normal (Web)"/>
    <w:basedOn w:val="Normal"/>
    <w:uiPriority w:val="99"/>
    <w:unhideWhenUsed/>
    <w:rsid w:val="001C5D5E"/>
    <w:pPr>
      <w:spacing w:before="100" w:beforeAutospacing="1" w:after="100" w:afterAutospacing="1" w:line="240" w:lineRule="auto"/>
    </w:pPr>
    <w:rPr>
      <w:rFonts w:eastAsia="Times New Roman" w:cs="Times New Roman"/>
      <w:szCs w:val="24"/>
      <w:lang w:eastAsia="ja-JP"/>
    </w:rPr>
  </w:style>
  <w:style w:type="character" w:customStyle="1" w:styleId="text">
    <w:name w:val="text"/>
    <w:basedOn w:val="DefaultParagraphFont"/>
    <w:rsid w:val="00AA4517"/>
  </w:style>
  <w:style w:type="character" w:customStyle="1" w:styleId="emoji-sizer">
    <w:name w:val="emoji-sizer"/>
    <w:basedOn w:val="DefaultParagraphFont"/>
    <w:rsid w:val="00AA4517"/>
  </w:style>
  <w:style w:type="paragraph" w:styleId="TOCHeading">
    <w:name w:val="TOC Heading"/>
    <w:basedOn w:val="Heading1"/>
    <w:next w:val="Normal"/>
    <w:uiPriority w:val="39"/>
    <w:unhideWhenUsed/>
    <w:qFormat/>
    <w:rsid w:val="001B3505"/>
    <w:pPr>
      <w:ind w:firstLine="0"/>
      <w:outlineLvl w:val="9"/>
    </w:pPr>
  </w:style>
  <w:style w:type="paragraph" w:styleId="TOC1">
    <w:name w:val="toc 1"/>
    <w:basedOn w:val="Normal"/>
    <w:next w:val="Normal"/>
    <w:autoRedefine/>
    <w:uiPriority w:val="39"/>
    <w:unhideWhenUsed/>
    <w:rsid w:val="001B3505"/>
    <w:pPr>
      <w:spacing w:after="100"/>
    </w:pPr>
  </w:style>
  <w:style w:type="paragraph" w:styleId="TOC2">
    <w:name w:val="toc 2"/>
    <w:basedOn w:val="Normal"/>
    <w:next w:val="Normal"/>
    <w:autoRedefine/>
    <w:uiPriority w:val="39"/>
    <w:unhideWhenUsed/>
    <w:rsid w:val="001B3505"/>
    <w:pPr>
      <w:spacing w:after="100"/>
      <w:ind w:left="240"/>
    </w:pPr>
  </w:style>
  <w:style w:type="paragraph" w:styleId="TOC3">
    <w:name w:val="toc 3"/>
    <w:basedOn w:val="Normal"/>
    <w:next w:val="Normal"/>
    <w:autoRedefine/>
    <w:uiPriority w:val="39"/>
    <w:unhideWhenUsed/>
    <w:rsid w:val="001B3505"/>
    <w:pPr>
      <w:spacing w:after="100"/>
      <w:ind w:left="480"/>
    </w:pPr>
  </w:style>
  <w:style w:type="paragraph" w:styleId="TOC4">
    <w:name w:val="toc 4"/>
    <w:basedOn w:val="Normal"/>
    <w:next w:val="Normal"/>
    <w:autoRedefine/>
    <w:uiPriority w:val="39"/>
    <w:unhideWhenUsed/>
    <w:rsid w:val="001B3505"/>
    <w:pPr>
      <w:spacing w:after="100"/>
      <w:ind w:left="660"/>
    </w:pPr>
    <w:rPr>
      <w:rFonts w:asciiTheme="minorHAnsi" w:eastAsiaTheme="minorEastAsia" w:hAnsiTheme="minorHAnsi"/>
      <w:sz w:val="22"/>
    </w:rPr>
  </w:style>
  <w:style w:type="paragraph" w:styleId="TOC5">
    <w:name w:val="toc 5"/>
    <w:basedOn w:val="Normal"/>
    <w:next w:val="Normal"/>
    <w:autoRedefine/>
    <w:uiPriority w:val="39"/>
    <w:unhideWhenUsed/>
    <w:rsid w:val="001B3505"/>
    <w:pPr>
      <w:spacing w:after="100"/>
      <w:ind w:left="880"/>
    </w:pPr>
    <w:rPr>
      <w:rFonts w:asciiTheme="minorHAnsi" w:eastAsiaTheme="minorEastAsia" w:hAnsiTheme="minorHAnsi"/>
      <w:sz w:val="22"/>
    </w:rPr>
  </w:style>
  <w:style w:type="paragraph" w:styleId="TOC6">
    <w:name w:val="toc 6"/>
    <w:basedOn w:val="Normal"/>
    <w:next w:val="Normal"/>
    <w:autoRedefine/>
    <w:uiPriority w:val="39"/>
    <w:unhideWhenUsed/>
    <w:rsid w:val="001B3505"/>
    <w:pPr>
      <w:spacing w:after="100"/>
      <w:ind w:left="1100"/>
    </w:pPr>
    <w:rPr>
      <w:rFonts w:asciiTheme="minorHAnsi" w:eastAsiaTheme="minorEastAsia" w:hAnsiTheme="minorHAnsi"/>
      <w:sz w:val="22"/>
    </w:rPr>
  </w:style>
  <w:style w:type="paragraph" w:styleId="TOC7">
    <w:name w:val="toc 7"/>
    <w:basedOn w:val="Normal"/>
    <w:next w:val="Normal"/>
    <w:autoRedefine/>
    <w:uiPriority w:val="39"/>
    <w:unhideWhenUsed/>
    <w:rsid w:val="001B3505"/>
    <w:pPr>
      <w:spacing w:after="100"/>
      <w:ind w:left="1320"/>
    </w:pPr>
    <w:rPr>
      <w:rFonts w:asciiTheme="minorHAnsi" w:eastAsiaTheme="minorEastAsia" w:hAnsiTheme="minorHAnsi"/>
      <w:sz w:val="22"/>
    </w:rPr>
  </w:style>
  <w:style w:type="paragraph" w:styleId="TOC8">
    <w:name w:val="toc 8"/>
    <w:basedOn w:val="Normal"/>
    <w:next w:val="Normal"/>
    <w:autoRedefine/>
    <w:uiPriority w:val="39"/>
    <w:unhideWhenUsed/>
    <w:rsid w:val="001B3505"/>
    <w:pPr>
      <w:spacing w:after="100"/>
      <w:ind w:left="1540"/>
    </w:pPr>
    <w:rPr>
      <w:rFonts w:asciiTheme="minorHAnsi" w:eastAsiaTheme="minorEastAsia" w:hAnsiTheme="minorHAnsi"/>
      <w:sz w:val="22"/>
    </w:rPr>
  </w:style>
  <w:style w:type="paragraph" w:styleId="TOC9">
    <w:name w:val="toc 9"/>
    <w:basedOn w:val="Normal"/>
    <w:next w:val="Normal"/>
    <w:autoRedefine/>
    <w:uiPriority w:val="39"/>
    <w:unhideWhenUsed/>
    <w:rsid w:val="001B3505"/>
    <w:pPr>
      <w:spacing w:after="100"/>
      <w:ind w:left="1760"/>
    </w:pPr>
    <w:rPr>
      <w:rFonts w:asciiTheme="minorHAnsi" w:eastAsiaTheme="minorEastAsia" w:hAnsiTheme="minorHAnsi"/>
      <w:sz w:val="22"/>
    </w:rPr>
  </w:style>
  <w:style w:type="character" w:styleId="Hyperlink">
    <w:name w:val="Hyperlink"/>
    <w:basedOn w:val="DefaultParagraphFont"/>
    <w:uiPriority w:val="99"/>
    <w:unhideWhenUsed/>
    <w:rsid w:val="001B3505"/>
    <w:rPr>
      <w:color w:val="0563C1" w:themeColor="hyperlink"/>
      <w:u w:val="single"/>
    </w:rPr>
  </w:style>
  <w:style w:type="paragraph" w:customStyle="1" w:styleId="hinh">
    <w:name w:val="hinh"/>
    <w:basedOn w:val="Normal"/>
    <w:link w:val="hinhChar"/>
    <w:qFormat/>
    <w:rsid w:val="00137676"/>
    <w:pPr>
      <w:spacing w:before="120" w:after="120" w:line="360" w:lineRule="auto"/>
      <w:ind w:left="432"/>
      <w:jc w:val="center"/>
    </w:pPr>
    <w:rPr>
      <w:rFonts w:cs="Times New Roman"/>
      <w:sz w:val="22"/>
      <w:szCs w:val="24"/>
    </w:rPr>
  </w:style>
  <w:style w:type="character" w:customStyle="1" w:styleId="hinhChar">
    <w:name w:val="hinh Char"/>
    <w:basedOn w:val="DefaultParagraphFont"/>
    <w:link w:val="hinh"/>
    <w:rsid w:val="00137676"/>
    <w:rPr>
      <w:rFonts w:ascii="Times New Roman"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76899881">
      <w:bodyDiv w:val="1"/>
      <w:marLeft w:val="0"/>
      <w:marRight w:val="0"/>
      <w:marTop w:val="0"/>
      <w:marBottom w:val="0"/>
      <w:divBdr>
        <w:top w:val="none" w:sz="0" w:space="0" w:color="auto"/>
        <w:left w:val="none" w:sz="0" w:space="0" w:color="auto"/>
        <w:bottom w:val="none" w:sz="0" w:space="0" w:color="auto"/>
        <w:right w:val="none" w:sz="0" w:space="0" w:color="auto"/>
      </w:divBdr>
    </w:div>
    <w:div w:id="1740052634">
      <w:bodyDiv w:val="1"/>
      <w:marLeft w:val="0"/>
      <w:marRight w:val="0"/>
      <w:marTop w:val="0"/>
      <w:marBottom w:val="0"/>
      <w:divBdr>
        <w:top w:val="none" w:sz="0" w:space="0" w:color="auto"/>
        <w:left w:val="none" w:sz="0" w:space="0" w:color="auto"/>
        <w:bottom w:val="none" w:sz="0" w:space="0" w:color="auto"/>
        <w:right w:val="none" w:sz="0" w:space="0" w:color="auto"/>
      </w:divBdr>
      <w:divsChild>
        <w:div w:id="1516458669">
          <w:marLeft w:val="0"/>
          <w:marRight w:val="0"/>
          <w:marTop w:val="0"/>
          <w:marBottom w:val="0"/>
          <w:divBdr>
            <w:top w:val="none" w:sz="0" w:space="0" w:color="auto"/>
            <w:left w:val="none" w:sz="0" w:space="0" w:color="auto"/>
            <w:bottom w:val="none" w:sz="0" w:space="0" w:color="auto"/>
            <w:right w:val="none" w:sz="0" w:space="0" w:color="auto"/>
          </w:divBdr>
          <w:divsChild>
            <w:div w:id="706174998">
              <w:marLeft w:val="0"/>
              <w:marRight w:val="0"/>
              <w:marTop w:val="0"/>
              <w:marBottom w:val="0"/>
              <w:divBdr>
                <w:top w:val="none" w:sz="0" w:space="0" w:color="auto"/>
                <w:left w:val="none" w:sz="0" w:space="0" w:color="auto"/>
                <w:bottom w:val="none" w:sz="0" w:space="0" w:color="auto"/>
                <w:right w:val="none" w:sz="0" w:space="0" w:color="auto"/>
              </w:divBdr>
              <w:divsChild>
                <w:div w:id="883523090">
                  <w:marLeft w:val="0"/>
                  <w:marRight w:val="-90"/>
                  <w:marTop w:val="0"/>
                  <w:marBottom w:val="0"/>
                  <w:divBdr>
                    <w:top w:val="none" w:sz="0" w:space="0" w:color="auto"/>
                    <w:left w:val="none" w:sz="0" w:space="0" w:color="auto"/>
                    <w:bottom w:val="none" w:sz="0" w:space="0" w:color="auto"/>
                    <w:right w:val="none" w:sz="0" w:space="0" w:color="auto"/>
                  </w:divBdr>
                  <w:divsChild>
                    <w:div w:id="1538006263">
                      <w:marLeft w:val="0"/>
                      <w:marRight w:val="0"/>
                      <w:marTop w:val="0"/>
                      <w:marBottom w:val="0"/>
                      <w:divBdr>
                        <w:top w:val="none" w:sz="0" w:space="0" w:color="auto"/>
                        <w:left w:val="none" w:sz="0" w:space="0" w:color="auto"/>
                        <w:bottom w:val="none" w:sz="0" w:space="0" w:color="auto"/>
                        <w:right w:val="none" w:sz="0" w:space="0" w:color="auto"/>
                      </w:divBdr>
                      <w:divsChild>
                        <w:div w:id="978222445">
                          <w:marLeft w:val="0"/>
                          <w:marRight w:val="0"/>
                          <w:marTop w:val="0"/>
                          <w:marBottom w:val="0"/>
                          <w:divBdr>
                            <w:top w:val="none" w:sz="0" w:space="0" w:color="auto"/>
                            <w:left w:val="none" w:sz="0" w:space="0" w:color="auto"/>
                            <w:bottom w:val="none" w:sz="0" w:space="0" w:color="auto"/>
                            <w:right w:val="none" w:sz="0" w:space="0" w:color="auto"/>
                          </w:divBdr>
                          <w:divsChild>
                            <w:div w:id="1612087016">
                              <w:marLeft w:val="240"/>
                              <w:marRight w:val="240"/>
                              <w:marTop w:val="0"/>
                              <w:marBottom w:val="60"/>
                              <w:divBdr>
                                <w:top w:val="none" w:sz="0" w:space="0" w:color="auto"/>
                                <w:left w:val="none" w:sz="0" w:space="0" w:color="auto"/>
                                <w:bottom w:val="none" w:sz="0" w:space="0" w:color="auto"/>
                                <w:right w:val="none" w:sz="0" w:space="0" w:color="auto"/>
                              </w:divBdr>
                              <w:divsChild>
                                <w:div w:id="28074273">
                                  <w:marLeft w:val="150"/>
                                  <w:marRight w:val="0"/>
                                  <w:marTop w:val="0"/>
                                  <w:marBottom w:val="0"/>
                                  <w:divBdr>
                                    <w:top w:val="none" w:sz="0" w:space="0" w:color="auto"/>
                                    <w:left w:val="none" w:sz="0" w:space="0" w:color="auto"/>
                                    <w:bottom w:val="none" w:sz="0" w:space="0" w:color="auto"/>
                                    <w:right w:val="none" w:sz="0" w:space="0" w:color="auto"/>
                                  </w:divBdr>
                                  <w:divsChild>
                                    <w:div w:id="1389962766">
                                      <w:marLeft w:val="0"/>
                                      <w:marRight w:val="0"/>
                                      <w:marTop w:val="0"/>
                                      <w:marBottom w:val="0"/>
                                      <w:divBdr>
                                        <w:top w:val="none" w:sz="0" w:space="0" w:color="auto"/>
                                        <w:left w:val="none" w:sz="0" w:space="0" w:color="auto"/>
                                        <w:bottom w:val="none" w:sz="0" w:space="0" w:color="auto"/>
                                        <w:right w:val="none" w:sz="0" w:space="0" w:color="auto"/>
                                      </w:divBdr>
                                      <w:divsChild>
                                        <w:div w:id="8875188">
                                          <w:marLeft w:val="0"/>
                                          <w:marRight w:val="0"/>
                                          <w:marTop w:val="0"/>
                                          <w:marBottom w:val="0"/>
                                          <w:divBdr>
                                            <w:top w:val="none" w:sz="0" w:space="0" w:color="auto"/>
                                            <w:left w:val="none" w:sz="0" w:space="0" w:color="auto"/>
                                            <w:bottom w:val="none" w:sz="0" w:space="0" w:color="auto"/>
                                            <w:right w:val="none" w:sz="0" w:space="0" w:color="auto"/>
                                          </w:divBdr>
                                          <w:divsChild>
                                            <w:div w:id="1978754675">
                                              <w:marLeft w:val="0"/>
                                              <w:marRight w:val="0"/>
                                              <w:marTop w:val="0"/>
                                              <w:marBottom w:val="60"/>
                                              <w:divBdr>
                                                <w:top w:val="none" w:sz="0" w:space="0" w:color="auto"/>
                                                <w:left w:val="none" w:sz="0" w:space="0" w:color="auto"/>
                                                <w:bottom w:val="none" w:sz="0" w:space="0" w:color="auto"/>
                                                <w:right w:val="none" w:sz="0" w:space="0" w:color="auto"/>
                                              </w:divBdr>
                                              <w:divsChild>
                                                <w:div w:id="35401238">
                                                  <w:marLeft w:val="0"/>
                                                  <w:marRight w:val="0"/>
                                                  <w:marTop w:val="0"/>
                                                  <w:marBottom w:val="0"/>
                                                  <w:divBdr>
                                                    <w:top w:val="none" w:sz="0" w:space="0" w:color="auto"/>
                                                    <w:left w:val="none" w:sz="0" w:space="0" w:color="auto"/>
                                                    <w:bottom w:val="none" w:sz="0" w:space="0" w:color="auto"/>
                                                    <w:right w:val="none" w:sz="0" w:space="0" w:color="auto"/>
                                                  </w:divBdr>
                                                  <w:divsChild>
                                                    <w:div w:id="761414784">
                                                      <w:marLeft w:val="0"/>
                                                      <w:marRight w:val="0"/>
                                                      <w:marTop w:val="0"/>
                                                      <w:marBottom w:val="0"/>
                                                      <w:divBdr>
                                                        <w:top w:val="none" w:sz="0" w:space="0" w:color="auto"/>
                                                        <w:left w:val="none" w:sz="0" w:space="0" w:color="auto"/>
                                                        <w:bottom w:val="none" w:sz="0" w:space="0" w:color="auto"/>
                                                        <w:right w:val="none" w:sz="0" w:space="0" w:color="auto"/>
                                                      </w:divBdr>
                                                    </w:div>
                                                  </w:divsChild>
                                                </w:div>
                                                <w:div w:id="328213568">
                                                  <w:marLeft w:val="0"/>
                                                  <w:marRight w:val="0"/>
                                                  <w:marTop w:val="150"/>
                                                  <w:marBottom w:val="0"/>
                                                  <w:divBdr>
                                                    <w:top w:val="none" w:sz="0" w:space="0" w:color="auto"/>
                                                    <w:left w:val="none" w:sz="0" w:space="0" w:color="auto"/>
                                                    <w:bottom w:val="none" w:sz="0" w:space="0" w:color="auto"/>
                                                    <w:right w:val="none" w:sz="0" w:space="0" w:color="auto"/>
                                                  </w:divBdr>
                                                </w:div>
                                                <w:div w:id="177354152">
                                                  <w:marLeft w:val="0"/>
                                                  <w:marRight w:val="0"/>
                                                  <w:marTop w:val="0"/>
                                                  <w:marBottom w:val="0"/>
                                                  <w:divBdr>
                                                    <w:top w:val="none" w:sz="0" w:space="0" w:color="auto"/>
                                                    <w:left w:val="none" w:sz="0" w:space="0" w:color="auto"/>
                                                    <w:bottom w:val="none" w:sz="0" w:space="0" w:color="auto"/>
                                                    <w:right w:val="none" w:sz="0" w:space="0" w:color="auto"/>
                                                  </w:divBdr>
                                                  <w:divsChild>
                                                    <w:div w:id="456875635">
                                                      <w:marLeft w:val="0"/>
                                                      <w:marRight w:val="0"/>
                                                      <w:marTop w:val="0"/>
                                                      <w:marBottom w:val="0"/>
                                                      <w:divBdr>
                                                        <w:top w:val="none" w:sz="0" w:space="0" w:color="auto"/>
                                                        <w:left w:val="none" w:sz="0" w:space="0" w:color="auto"/>
                                                        <w:bottom w:val="none" w:sz="0" w:space="0" w:color="auto"/>
                                                        <w:right w:val="none" w:sz="0" w:space="0" w:color="auto"/>
                                                      </w:divBdr>
                                                      <w:divsChild>
                                                        <w:div w:id="2026591789">
                                                          <w:marLeft w:val="0"/>
                                                          <w:marRight w:val="0"/>
                                                          <w:marTop w:val="0"/>
                                                          <w:marBottom w:val="0"/>
                                                          <w:divBdr>
                                                            <w:top w:val="none" w:sz="0" w:space="0" w:color="auto"/>
                                                            <w:left w:val="none" w:sz="0" w:space="0" w:color="auto"/>
                                                            <w:bottom w:val="none" w:sz="0" w:space="0" w:color="auto"/>
                                                            <w:right w:val="none" w:sz="0" w:space="0" w:color="auto"/>
                                                          </w:divBdr>
                                                          <w:divsChild>
                                                            <w:div w:id="1372656764">
                                                              <w:marLeft w:val="0"/>
                                                              <w:marRight w:val="0"/>
                                                              <w:marTop w:val="0"/>
                                                              <w:marBottom w:val="0"/>
                                                              <w:divBdr>
                                                                <w:top w:val="none" w:sz="0" w:space="0" w:color="auto"/>
                                                                <w:left w:val="none" w:sz="0" w:space="0" w:color="auto"/>
                                                                <w:bottom w:val="none" w:sz="0" w:space="0" w:color="auto"/>
                                                                <w:right w:val="none" w:sz="0" w:space="0" w:color="auto"/>
                                                              </w:divBdr>
                                                              <w:divsChild>
                                                                <w:div w:id="1143086579">
                                                                  <w:marLeft w:val="105"/>
                                                                  <w:marRight w:val="105"/>
                                                                  <w:marTop w:val="90"/>
                                                                  <w:marBottom w:val="150"/>
                                                                  <w:divBdr>
                                                                    <w:top w:val="none" w:sz="0" w:space="0" w:color="auto"/>
                                                                    <w:left w:val="none" w:sz="0" w:space="0" w:color="auto"/>
                                                                    <w:bottom w:val="none" w:sz="0" w:space="0" w:color="auto"/>
                                                                    <w:right w:val="none" w:sz="0" w:space="0" w:color="auto"/>
                                                                  </w:divBdr>
                                                                </w:div>
                                                                <w:div w:id="134953767">
                                                                  <w:marLeft w:val="105"/>
                                                                  <w:marRight w:val="105"/>
                                                                  <w:marTop w:val="90"/>
                                                                  <w:marBottom w:val="150"/>
                                                                  <w:divBdr>
                                                                    <w:top w:val="none" w:sz="0" w:space="0" w:color="auto"/>
                                                                    <w:left w:val="none" w:sz="0" w:space="0" w:color="auto"/>
                                                                    <w:bottom w:val="none" w:sz="0" w:space="0" w:color="auto"/>
                                                                    <w:right w:val="none" w:sz="0" w:space="0" w:color="auto"/>
                                                                  </w:divBdr>
                                                                </w:div>
                                                                <w:div w:id="1921132359">
                                                                  <w:marLeft w:val="105"/>
                                                                  <w:marRight w:val="105"/>
                                                                  <w:marTop w:val="90"/>
                                                                  <w:marBottom w:val="150"/>
                                                                  <w:divBdr>
                                                                    <w:top w:val="none" w:sz="0" w:space="0" w:color="auto"/>
                                                                    <w:left w:val="none" w:sz="0" w:space="0" w:color="auto"/>
                                                                    <w:bottom w:val="none" w:sz="0" w:space="0" w:color="auto"/>
                                                                    <w:right w:val="none" w:sz="0" w:space="0" w:color="auto"/>
                                                                  </w:divBdr>
                                                                </w:div>
                                                                <w:div w:id="1587618055">
                                                                  <w:marLeft w:val="105"/>
                                                                  <w:marRight w:val="105"/>
                                                                  <w:marTop w:val="90"/>
                                                                  <w:marBottom w:val="150"/>
                                                                  <w:divBdr>
                                                                    <w:top w:val="none" w:sz="0" w:space="0" w:color="auto"/>
                                                                    <w:left w:val="none" w:sz="0" w:space="0" w:color="auto"/>
                                                                    <w:bottom w:val="none" w:sz="0" w:space="0" w:color="auto"/>
                                                                    <w:right w:val="none" w:sz="0" w:space="0" w:color="auto"/>
                                                                  </w:divBdr>
                                                                </w:div>
                                                                <w:div w:id="671220296">
                                                                  <w:marLeft w:val="105"/>
                                                                  <w:marRight w:val="105"/>
                                                                  <w:marTop w:val="90"/>
                                                                  <w:marBottom w:val="150"/>
                                                                  <w:divBdr>
                                                                    <w:top w:val="none" w:sz="0" w:space="0" w:color="auto"/>
                                                                    <w:left w:val="none" w:sz="0" w:space="0" w:color="auto"/>
                                                                    <w:bottom w:val="none" w:sz="0" w:space="0" w:color="auto"/>
                                                                    <w:right w:val="none" w:sz="0" w:space="0" w:color="auto"/>
                                                                  </w:divBdr>
                                                                </w:div>
                                                                <w:div w:id="530267145">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36234838">
          <w:marLeft w:val="0"/>
          <w:marRight w:val="0"/>
          <w:marTop w:val="0"/>
          <w:marBottom w:val="0"/>
          <w:divBdr>
            <w:top w:val="none" w:sz="0" w:space="0" w:color="auto"/>
            <w:left w:val="none" w:sz="0" w:space="0" w:color="auto"/>
            <w:bottom w:val="none" w:sz="0" w:space="0" w:color="auto"/>
            <w:right w:val="none" w:sz="0" w:space="0" w:color="auto"/>
          </w:divBdr>
          <w:divsChild>
            <w:div w:id="1799495600">
              <w:marLeft w:val="0"/>
              <w:marRight w:val="0"/>
              <w:marTop w:val="0"/>
              <w:marBottom w:val="0"/>
              <w:divBdr>
                <w:top w:val="none" w:sz="0" w:space="0" w:color="auto"/>
                <w:left w:val="none" w:sz="0" w:space="0" w:color="auto"/>
                <w:bottom w:val="none" w:sz="0" w:space="0" w:color="auto"/>
                <w:right w:val="none" w:sz="0" w:space="0" w:color="auto"/>
              </w:divBdr>
              <w:divsChild>
                <w:div w:id="1350253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7648066">
      <w:bodyDiv w:val="1"/>
      <w:marLeft w:val="0"/>
      <w:marRight w:val="0"/>
      <w:marTop w:val="0"/>
      <w:marBottom w:val="0"/>
      <w:divBdr>
        <w:top w:val="none" w:sz="0" w:space="0" w:color="auto"/>
        <w:left w:val="none" w:sz="0" w:space="0" w:color="auto"/>
        <w:bottom w:val="none" w:sz="0" w:space="0" w:color="auto"/>
        <w:right w:val="none" w:sz="0" w:space="0" w:color="auto"/>
      </w:divBdr>
      <w:divsChild>
        <w:div w:id="2135437029">
          <w:marLeft w:val="0"/>
          <w:marRight w:val="0"/>
          <w:marTop w:val="0"/>
          <w:marBottom w:val="0"/>
          <w:divBdr>
            <w:top w:val="none" w:sz="0" w:space="0" w:color="auto"/>
            <w:left w:val="none" w:sz="0" w:space="0" w:color="auto"/>
            <w:bottom w:val="none" w:sz="0" w:space="0" w:color="auto"/>
            <w:right w:val="none" w:sz="0" w:space="0" w:color="auto"/>
          </w:divBdr>
          <w:divsChild>
            <w:div w:id="1618222619">
              <w:marLeft w:val="0"/>
              <w:marRight w:val="0"/>
              <w:marTop w:val="0"/>
              <w:marBottom w:val="0"/>
              <w:divBdr>
                <w:top w:val="none" w:sz="0" w:space="0" w:color="auto"/>
                <w:left w:val="none" w:sz="0" w:space="0" w:color="auto"/>
                <w:bottom w:val="none" w:sz="0" w:space="0" w:color="auto"/>
                <w:right w:val="none" w:sz="0" w:space="0" w:color="auto"/>
              </w:divBdr>
              <w:divsChild>
                <w:div w:id="1338583105">
                  <w:marLeft w:val="0"/>
                  <w:marRight w:val="-90"/>
                  <w:marTop w:val="0"/>
                  <w:marBottom w:val="0"/>
                  <w:divBdr>
                    <w:top w:val="none" w:sz="0" w:space="0" w:color="auto"/>
                    <w:left w:val="none" w:sz="0" w:space="0" w:color="auto"/>
                    <w:bottom w:val="none" w:sz="0" w:space="0" w:color="auto"/>
                    <w:right w:val="none" w:sz="0" w:space="0" w:color="auto"/>
                  </w:divBdr>
                  <w:divsChild>
                    <w:div w:id="1800683687">
                      <w:marLeft w:val="0"/>
                      <w:marRight w:val="0"/>
                      <w:marTop w:val="0"/>
                      <w:marBottom w:val="0"/>
                      <w:divBdr>
                        <w:top w:val="none" w:sz="0" w:space="0" w:color="auto"/>
                        <w:left w:val="none" w:sz="0" w:space="0" w:color="auto"/>
                        <w:bottom w:val="none" w:sz="0" w:space="0" w:color="auto"/>
                        <w:right w:val="none" w:sz="0" w:space="0" w:color="auto"/>
                      </w:divBdr>
                      <w:divsChild>
                        <w:div w:id="1812752851">
                          <w:marLeft w:val="0"/>
                          <w:marRight w:val="0"/>
                          <w:marTop w:val="0"/>
                          <w:marBottom w:val="0"/>
                          <w:divBdr>
                            <w:top w:val="none" w:sz="0" w:space="0" w:color="auto"/>
                            <w:left w:val="none" w:sz="0" w:space="0" w:color="auto"/>
                            <w:bottom w:val="none" w:sz="0" w:space="0" w:color="auto"/>
                            <w:right w:val="none" w:sz="0" w:space="0" w:color="auto"/>
                          </w:divBdr>
                          <w:divsChild>
                            <w:div w:id="1343320698">
                              <w:marLeft w:val="240"/>
                              <w:marRight w:val="240"/>
                              <w:marTop w:val="0"/>
                              <w:marBottom w:val="60"/>
                              <w:divBdr>
                                <w:top w:val="none" w:sz="0" w:space="0" w:color="auto"/>
                                <w:left w:val="none" w:sz="0" w:space="0" w:color="auto"/>
                                <w:bottom w:val="none" w:sz="0" w:space="0" w:color="auto"/>
                                <w:right w:val="none" w:sz="0" w:space="0" w:color="auto"/>
                              </w:divBdr>
                              <w:divsChild>
                                <w:div w:id="876814077">
                                  <w:marLeft w:val="150"/>
                                  <w:marRight w:val="0"/>
                                  <w:marTop w:val="0"/>
                                  <w:marBottom w:val="0"/>
                                  <w:divBdr>
                                    <w:top w:val="none" w:sz="0" w:space="0" w:color="auto"/>
                                    <w:left w:val="none" w:sz="0" w:space="0" w:color="auto"/>
                                    <w:bottom w:val="none" w:sz="0" w:space="0" w:color="auto"/>
                                    <w:right w:val="none" w:sz="0" w:space="0" w:color="auto"/>
                                  </w:divBdr>
                                  <w:divsChild>
                                    <w:div w:id="226960846">
                                      <w:marLeft w:val="0"/>
                                      <w:marRight w:val="0"/>
                                      <w:marTop w:val="0"/>
                                      <w:marBottom w:val="0"/>
                                      <w:divBdr>
                                        <w:top w:val="none" w:sz="0" w:space="0" w:color="auto"/>
                                        <w:left w:val="none" w:sz="0" w:space="0" w:color="auto"/>
                                        <w:bottom w:val="none" w:sz="0" w:space="0" w:color="auto"/>
                                        <w:right w:val="none" w:sz="0" w:space="0" w:color="auto"/>
                                      </w:divBdr>
                                      <w:divsChild>
                                        <w:div w:id="307175643">
                                          <w:marLeft w:val="0"/>
                                          <w:marRight w:val="0"/>
                                          <w:marTop w:val="0"/>
                                          <w:marBottom w:val="0"/>
                                          <w:divBdr>
                                            <w:top w:val="none" w:sz="0" w:space="0" w:color="auto"/>
                                            <w:left w:val="none" w:sz="0" w:space="0" w:color="auto"/>
                                            <w:bottom w:val="none" w:sz="0" w:space="0" w:color="auto"/>
                                            <w:right w:val="none" w:sz="0" w:space="0" w:color="auto"/>
                                          </w:divBdr>
                                          <w:divsChild>
                                            <w:div w:id="1114444878">
                                              <w:marLeft w:val="0"/>
                                              <w:marRight w:val="0"/>
                                              <w:marTop w:val="0"/>
                                              <w:marBottom w:val="60"/>
                                              <w:divBdr>
                                                <w:top w:val="none" w:sz="0" w:space="0" w:color="auto"/>
                                                <w:left w:val="none" w:sz="0" w:space="0" w:color="auto"/>
                                                <w:bottom w:val="none" w:sz="0" w:space="0" w:color="auto"/>
                                                <w:right w:val="none" w:sz="0" w:space="0" w:color="auto"/>
                                              </w:divBdr>
                                              <w:divsChild>
                                                <w:div w:id="1436902308">
                                                  <w:marLeft w:val="0"/>
                                                  <w:marRight w:val="0"/>
                                                  <w:marTop w:val="0"/>
                                                  <w:marBottom w:val="0"/>
                                                  <w:divBdr>
                                                    <w:top w:val="none" w:sz="0" w:space="0" w:color="auto"/>
                                                    <w:left w:val="none" w:sz="0" w:space="0" w:color="auto"/>
                                                    <w:bottom w:val="none" w:sz="0" w:space="0" w:color="auto"/>
                                                    <w:right w:val="none" w:sz="0" w:space="0" w:color="auto"/>
                                                  </w:divBdr>
                                                  <w:divsChild>
                                                    <w:div w:id="791706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4256119">
                                      <w:marLeft w:val="0"/>
                                      <w:marRight w:val="0"/>
                                      <w:marTop w:val="0"/>
                                      <w:marBottom w:val="0"/>
                                      <w:divBdr>
                                        <w:top w:val="none" w:sz="0" w:space="0" w:color="auto"/>
                                        <w:left w:val="none" w:sz="0" w:space="0" w:color="auto"/>
                                        <w:bottom w:val="none" w:sz="0" w:space="0" w:color="auto"/>
                                        <w:right w:val="none" w:sz="0" w:space="0" w:color="auto"/>
                                      </w:divBdr>
                                      <w:divsChild>
                                        <w:div w:id="1261257433">
                                          <w:marLeft w:val="0"/>
                                          <w:marRight w:val="0"/>
                                          <w:marTop w:val="0"/>
                                          <w:marBottom w:val="0"/>
                                          <w:divBdr>
                                            <w:top w:val="none" w:sz="0" w:space="0" w:color="auto"/>
                                            <w:left w:val="none" w:sz="0" w:space="0" w:color="auto"/>
                                            <w:bottom w:val="none" w:sz="0" w:space="0" w:color="auto"/>
                                            <w:right w:val="none" w:sz="0" w:space="0" w:color="auto"/>
                                          </w:divBdr>
                                          <w:divsChild>
                                            <w:div w:id="71243579">
                                              <w:marLeft w:val="0"/>
                                              <w:marRight w:val="0"/>
                                              <w:marTop w:val="0"/>
                                              <w:marBottom w:val="60"/>
                                              <w:divBdr>
                                                <w:top w:val="none" w:sz="0" w:space="0" w:color="auto"/>
                                                <w:left w:val="none" w:sz="0" w:space="0" w:color="auto"/>
                                                <w:bottom w:val="none" w:sz="0" w:space="0" w:color="auto"/>
                                                <w:right w:val="none" w:sz="0" w:space="0" w:color="auto"/>
                                              </w:divBdr>
                                              <w:divsChild>
                                                <w:div w:id="2132047293">
                                                  <w:marLeft w:val="0"/>
                                                  <w:marRight w:val="0"/>
                                                  <w:marTop w:val="0"/>
                                                  <w:marBottom w:val="0"/>
                                                  <w:divBdr>
                                                    <w:top w:val="none" w:sz="0" w:space="0" w:color="auto"/>
                                                    <w:left w:val="none" w:sz="0" w:space="0" w:color="auto"/>
                                                    <w:bottom w:val="none" w:sz="0" w:space="0" w:color="auto"/>
                                                    <w:right w:val="none" w:sz="0" w:space="0" w:color="auto"/>
                                                  </w:divBdr>
                                                  <w:divsChild>
                                                    <w:div w:id="1701315898">
                                                      <w:marLeft w:val="0"/>
                                                      <w:marRight w:val="0"/>
                                                      <w:marTop w:val="0"/>
                                                      <w:marBottom w:val="0"/>
                                                      <w:divBdr>
                                                        <w:top w:val="none" w:sz="0" w:space="0" w:color="auto"/>
                                                        <w:left w:val="none" w:sz="0" w:space="0" w:color="auto"/>
                                                        <w:bottom w:val="none" w:sz="0" w:space="0" w:color="auto"/>
                                                        <w:right w:val="none" w:sz="0" w:space="0" w:color="auto"/>
                                                      </w:divBdr>
                                                    </w:div>
                                                  </w:divsChild>
                                                </w:div>
                                                <w:div w:id="1908420355">
                                                  <w:marLeft w:val="0"/>
                                                  <w:marRight w:val="0"/>
                                                  <w:marTop w:val="150"/>
                                                  <w:marBottom w:val="0"/>
                                                  <w:divBdr>
                                                    <w:top w:val="none" w:sz="0" w:space="0" w:color="auto"/>
                                                    <w:left w:val="none" w:sz="0" w:space="0" w:color="auto"/>
                                                    <w:bottom w:val="none" w:sz="0" w:space="0" w:color="auto"/>
                                                    <w:right w:val="none" w:sz="0" w:space="0" w:color="auto"/>
                                                  </w:divBdr>
                                                </w:div>
                                                <w:div w:id="742528018">
                                                  <w:marLeft w:val="0"/>
                                                  <w:marRight w:val="0"/>
                                                  <w:marTop w:val="0"/>
                                                  <w:marBottom w:val="0"/>
                                                  <w:divBdr>
                                                    <w:top w:val="none" w:sz="0" w:space="0" w:color="auto"/>
                                                    <w:left w:val="none" w:sz="0" w:space="0" w:color="auto"/>
                                                    <w:bottom w:val="none" w:sz="0" w:space="0" w:color="auto"/>
                                                    <w:right w:val="none" w:sz="0" w:space="0" w:color="auto"/>
                                                  </w:divBdr>
                                                  <w:divsChild>
                                                    <w:div w:id="157304611">
                                                      <w:marLeft w:val="0"/>
                                                      <w:marRight w:val="0"/>
                                                      <w:marTop w:val="0"/>
                                                      <w:marBottom w:val="0"/>
                                                      <w:divBdr>
                                                        <w:top w:val="none" w:sz="0" w:space="0" w:color="auto"/>
                                                        <w:left w:val="none" w:sz="0" w:space="0" w:color="auto"/>
                                                        <w:bottom w:val="none" w:sz="0" w:space="0" w:color="auto"/>
                                                        <w:right w:val="none" w:sz="0" w:space="0" w:color="auto"/>
                                                      </w:divBdr>
                                                      <w:divsChild>
                                                        <w:div w:id="1105226783">
                                                          <w:marLeft w:val="0"/>
                                                          <w:marRight w:val="0"/>
                                                          <w:marTop w:val="0"/>
                                                          <w:marBottom w:val="0"/>
                                                          <w:divBdr>
                                                            <w:top w:val="none" w:sz="0" w:space="0" w:color="auto"/>
                                                            <w:left w:val="none" w:sz="0" w:space="0" w:color="auto"/>
                                                            <w:bottom w:val="none" w:sz="0" w:space="0" w:color="auto"/>
                                                            <w:right w:val="none" w:sz="0" w:space="0" w:color="auto"/>
                                                          </w:divBdr>
                                                          <w:divsChild>
                                                            <w:div w:id="1018122027">
                                                              <w:marLeft w:val="0"/>
                                                              <w:marRight w:val="0"/>
                                                              <w:marTop w:val="0"/>
                                                              <w:marBottom w:val="0"/>
                                                              <w:divBdr>
                                                                <w:top w:val="none" w:sz="0" w:space="0" w:color="auto"/>
                                                                <w:left w:val="none" w:sz="0" w:space="0" w:color="auto"/>
                                                                <w:bottom w:val="none" w:sz="0" w:space="0" w:color="auto"/>
                                                                <w:right w:val="none" w:sz="0" w:space="0" w:color="auto"/>
                                                              </w:divBdr>
                                                              <w:divsChild>
                                                                <w:div w:id="462620771">
                                                                  <w:marLeft w:val="105"/>
                                                                  <w:marRight w:val="105"/>
                                                                  <w:marTop w:val="90"/>
                                                                  <w:marBottom w:val="150"/>
                                                                  <w:divBdr>
                                                                    <w:top w:val="none" w:sz="0" w:space="0" w:color="auto"/>
                                                                    <w:left w:val="none" w:sz="0" w:space="0" w:color="auto"/>
                                                                    <w:bottom w:val="none" w:sz="0" w:space="0" w:color="auto"/>
                                                                    <w:right w:val="none" w:sz="0" w:space="0" w:color="auto"/>
                                                                  </w:divBdr>
                                                                </w:div>
                                                                <w:div w:id="929899142">
                                                                  <w:marLeft w:val="105"/>
                                                                  <w:marRight w:val="105"/>
                                                                  <w:marTop w:val="90"/>
                                                                  <w:marBottom w:val="150"/>
                                                                  <w:divBdr>
                                                                    <w:top w:val="none" w:sz="0" w:space="0" w:color="auto"/>
                                                                    <w:left w:val="none" w:sz="0" w:space="0" w:color="auto"/>
                                                                    <w:bottom w:val="none" w:sz="0" w:space="0" w:color="auto"/>
                                                                    <w:right w:val="none" w:sz="0" w:space="0" w:color="auto"/>
                                                                  </w:divBdr>
                                                                </w:div>
                                                                <w:div w:id="2135443580">
                                                                  <w:marLeft w:val="105"/>
                                                                  <w:marRight w:val="105"/>
                                                                  <w:marTop w:val="90"/>
                                                                  <w:marBottom w:val="150"/>
                                                                  <w:divBdr>
                                                                    <w:top w:val="none" w:sz="0" w:space="0" w:color="auto"/>
                                                                    <w:left w:val="none" w:sz="0" w:space="0" w:color="auto"/>
                                                                    <w:bottom w:val="none" w:sz="0" w:space="0" w:color="auto"/>
                                                                    <w:right w:val="none" w:sz="0" w:space="0" w:color="auto"/>
                                                                  </w:divBdr>
                                                                </w:div>
                                                                <w:div w:id="1644308904">
                                                                  <w:marLeft w:val="105"/>
                                                                  <w:marRight w:val="105"/>
                                                                  <w:marTop w:val="90"/>
                                                                  <w:marBottom w:val="150"/>
                                                                  <w:divBdr>
                                                                    <w:top w:val="none" w:sz="0" w:space="0" w:color="auto"/>
                                                                    <w:left w:val="none" w:sz="0" w:space="0" w:color="auto"/>
                                                                    <w:bottom w:val="none" w:sz="0" w:space="0" w:color="auto"/>
                                                                    <w:right w:val="none" w:sz="0" w:space="0" w:color="auto"/>
                                                                  </w:divBdr>
                                                                </w:div>
                                                                <w:div w:id="736125611">
                                                                  <w:marLeft w:val="105"/>
                                                                  <w:marRight w:val="105"/>
                                                                  <w:marTop w:val="90"/>
                                                                  <w:marBottom w:val="150"/>
                                                                  <w:divBdr>
                                                                    <w:top w:val="none" w:sz="0" w:space="0" w:color="auto"/>
                                                                    <w:left w:val="none" w:sz="0" w:space="0" w:color="auto"/>
                                                                    <w:bottom w:val="none" w:sz="0" w:space="0" w:color="auto"/>
                                                                    <w:right w:val="none" w:sz="0" w:space="0" w:color="auto"/>
                                                                  </w:divBdr>
                                                                </w:div>
                                                                <w:div w:id="1847013691">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84869627">
          <w:marLeft w:val="0"/>
          <w:marRight w:val="0"/>
          <w:marTop w:val="0"/>
          <w:marBottom w:val="0"/>
          <w:divBdr>
            <w:top w:val="none" w:sz="0" w:space="0" w:color="auto"/>
            <w:left w:val="none" w:sz="0" w:space="0" w:color="auto"/>
            <w:bottom w:val="none" w:sz="0" w:space="0" w:color="auto"/>
            <w:right w:val="none" w:sz="0" w:space="0" w:color="auto"/>
          </w:divBdr>
          <w:divsChild>
            <w:div w:id="149252140">
              <w:marLeft w:val="0"/>
              <w:marRight w:val="0"/>
              <w:marTop w:val="0"/>
              <w:marBottom w:val="0"/>
              <w:divBdr>
                <w:top w:val="none" w:sz="0" w:space="0" w:color="auto"/>
                <w:left w:val="none" w:sz="0" w:space="0" w:color="auto"/>
                <w:bottom w:val="none" w:sz="0" w:space="0" w:color="auto"/>
                <w:right w:val="none" w:sz="0" w:space="0" w:color="auto"/>
              </w:divBdr>
              <w:divsChild>
                <w:div w:id="1862475778">
                  <w:marLeft w:val="0"/>
                  <w:marRight w:val="0"/>
                  <w:marTop w:val="0"/>
                  <w:marBottom w:val="0"/>
                  <w:divBdr>
                    <w:top w:val="none" w:sz="0" w:space="0" w:color="auto"/>
                    <w:left w:val="none" w:sz="0" w:space="0" w:color="auto"/>
                    <w:bottom w:val="none" w:sz="0" w:space="0" w:color="auto"/>
                    <w:right w:val="none" w:sz="0" w:space="0" w:color="auto"/>
                  </w:divBdr>
                </w:div>
              </w:divsChild>
            </w:div>
            <w:div w:id="348870426">
              <w:marLeft w:val="0"/>
              <w:marRight w:val="0"/>
              <w:marTop w:val="0"/>
              <w:marBottom w:val="0"/>
              <w:divBdr>
                <w:top w:val="none" w:sz="0" w:space="0" w:color="auto"/>
                <w:left w:val="none" w:sz="0" w:space="0" w:color="auto"/>
                <w:bottom w:val="none" w:sz="0" w:space="0" w:color="auto"/>
                <w:right w:val="none" w:sz="0" w:space="0" w:color="auto"/>
              </w:divBdr>
              <w:divsChild>
                <w:div w:id="643318992">
                  <w:marLeft w:val="0"/>
                  <w:marRight w:val="0"/>
                  <w:marTop w:val="0"/>
                  <w:marBottom w:val="0"/>
                  <w:divBdr>
                    <w:top w:val="none" w:sz="0" w:space="0" w:color="auto"/>
                    <w:left w:val="none" w:sz="0" w:space="0" w:color="auto"/>
                    <w:bottom w:val="none" w:sz="0" w:space="0" w:color="auto"/>
                    <w:right w:val="none" w:sz="0" w:space="0" w:color="auto"/>
                  </w:divBdr>
                  <w:divsChild>
                    <w:div w:id="400257573">
                      <w:marLeft w:val="0"/>
                      <w:marRight w:val="0"/>
                      <w:marTop w:val="0"/>
                      <w:marBottom w:val="0"/>
                      <w:divBdr>
                        <w:top w:val="none" w:sz="0" w:space="0" w:color="auto"/>
                        <w:left w:val="none" w:sz="0" w:space="0" w:color="auto"/>
                        <w:bottom w:val="none" w:sz="0" w:space="0" w:color="auto"/>
                        <w:right w:val="none" w:sz="0" w:space="0" w:color="auto"/>
                      </w:divBdr>
                      <w:divsChild>
                        <w:div w:id="1708992255">
                          <w:marLeft w:val="0"/>
                          <w:marRight w:val="0"/>
                          <w:marTop w:val="0"/>
                          <w:marBottom w:val="0"/>
                          <w:divBdr>
                            <w:top w:val="none" w:sz="0" w:space="0" w:color="auto"/>
                            <w:left w:val="none" w:sz="0" w:space="0" w:color="auto"/>
                            <w:bottom w:val="none" w:sz="0" w:space="0" w:color="auto"/>
                            <w:right w:val="none" w:sz="0" w:space="0" w:color="auto"/>
                          </w:divBdr>
                          <w:divsChild>
                            <w:div w:id="901332177">
                              <w:marLeft w:val="0"/>
                              <w:marRight w:val="0"/>
                              <w:marTop w:val="0"/>
                              <w:marBottom w:val="0"/>
                              <w:divBdr>
                                <w:top w:val="none" w:sz="0" w:space="0" w:color="auto"/>
                                <w:left w:val="none" w:sz="0" w:space="0" w:color="auto"/>
                                <w:bottom w:val="none" w:sz="0" w:space="0" w:color="auto"/>
                                <w:right w:val="none" w:sz="0" w:space="0" w:color="auto"/>
                              </w:divBdr>
                              <w:divsChild>
                                <w:div w:id="525288801">
                                  <w:marLeft w:val="0"/>
                                  <w:marRight w:val="0"/>
                                  <w:marTop w:val="0"/>
                                  <w:marBottom w:val="0"/>
                                  <w:divBdr>
                                    <w:top w:val="none" w:sz="0" w:space="0" w:color="auto"/>
                                    <w:left w:val="none" w:sz="0" w:space="0" w:color="auto"/>
                                    <w:bottom w:val="none" w:sz="0" w:space="0" w:color="auto"/>
                                    <w:right w:val="none" w:sz="0" w:space="0" w:color="auto"/>
                                  </w:divBdr>
                                  <w:divsChild>
                                    <w:div w:id="1424181244">
                                      <w:marLeft w:val="0"/>
                                      <w:marRight w:val="0"/>
                                      <w:marTop w:val="0"/>
                                      <w:marBottom w:val="0"/>
                                      <w:divBdr>
                                        <w:top w:val="none" w:sz="0" w:space="0" w:color="auto"/>
                                        <w:left w:val="none" w:sz="0" w:space="0" w:color="auto"/>
                                        <w:bottom w:val="none" w:sz="0" w:space="0" w:color="auto"/>
                                        <w:right w:val="none" w:sz="0" w:space="0" w:color="auto"/>
                                      </w:divBdr>
                                      <w:divsChild>
                                        <w:div w:id="2103331305">
                                          <w:marLeft w:val="0"/>
                                          <w:marRight w:val="0"/>
                                          <w:marTop w:val="0"/>
                                          <w:marBottom w:val="0"/>
                                          <w:divBdr>
                                            <w:top w:val="none" w:sz="0" w:space="0" w:color="auto"/>
                                            <w:left w:val="none" w:sz="0" w:space="0" w:color="auto"/>
                                            <w:bottom w:val="none" w:sz="0" w:space="0" w:color="auto"/>
                                            <w:right w:val="none" w:sz="0" w:space="0" w:color="auto"/>
                                          </w:divBdr>
                                          <w:divsChild>
                                            <w:div w:id="2116628213">
                                              <w:marLeft w:val="0"/>
                                              <w:marRight w:val="0"/>
                                              <w:marTop w:val="0"/>
                                              <w:marBottom w:val="0"/>
                                              <w:divBdr>
                                                <w:top w:val="none" w:sz="0" w:space="0" w:color="auto"/>
                                                <w:left w:val="none" w:sz="0" w:space="0" w:color="auto"/>
                                                <w:bottom w:val="none" w:sz="0" w:space="0" w:color="auto"/>
                                                <w:right w:val="none" w:sz="0" w:space="0" w:color="auto"/>
                                              </w:divBdr>
                                            </w:div>
                                          </w:divsChild>
                                        </w:div>
                                        <w:div w:id="36572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6398531">
                              <w:marLeft w:val="0"/>
                              <w:marRight w:val="0"/>
                              <w:marTop w:val="0"/>
                              <w:marBottom w:val="0"/>
                              <w:divBdr>
                                <w:top w:val="none" w:sz="0" w:space="0" w:color="auto"/>
                                <w:left w:val="none" w:sz="0" w:space="0" w:color="auto"/>
                                <w:bottom w:val="none" w:sz="0" w:space="0" w:color="auto"/>
                                <w:right w:val="none" w:sz="0" w:space="0" w:color="auto"/>
                              </w:divBdr>
                              <w:divsChild>
                                <w:div w:id="873923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6.png"/><Relationship Id="rId42" Type="http://schemas.openxmlformats.org/officeDocument/2006/relationships/oleObject" Target="embeddings/oleObject11.bin"/><Relationship Id="rId47" Type="http://schemas.openxmlformats.org/officeDocument/2006/relationships/image" Target="media/image29.wmf"/><Relationship Id="rId63" Type="http://schemas.openxmlformats.org/officeDocument/2006/relationships/image" Target="media/image41.png"/><Relationship Id="rId68" Type="http://schemas.openxmlformats.org/officeDocument/2006/relationships/image" Target="media/image46.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8.bin"/><Relationship Id="rId40" Type="http://schemas.openxmlformats.org/officeDocument/2006/relationships/image" Target="media/image26.wmf"/><Relationship Id="rId45" Type="http://schemas.openxmlformats.org/officeDocument/2006/relationships/image" Target="media/image28.wmf"/><Relationship Id="rId53" Type="http://schemas.openxmlformats.org/officeDocument/2006/relationships/image" Target="media/image32.png"/><Relationship Id="rId58" Type="http://schemas.openxmlformats.org/officeDocument/2006/relationships/image" Target="media/image36.png"/><Relationship Id="rId66" Type="http://schemas.openxmlformats.org/officeDocument/2006/relationships/image" Target="media/image44.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7.wmf"/><Relationship Id="rId48" Type="http://schemas.openxmlformats.org/officeDocument/2006/relationships/oleObject" Target="embeddings/oleObject14.bin"/><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7.png"/><Relationship Id="rId8" Type="http://schemas.openxmlformats.org/officeDocument/2006/relationships/image" Target="media/image3.png"/><Relationship Id="rId51" Type="http://schemas.openxmlformats.org/officeDocument/2006/relationships/image" Target="media/image31.wmf"/><Relationship Id="rId72"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oleObject" Target="embeddings/oleObject13.bin"/><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15.png"/><Relationship Id="rId41" Type="http://schemas.openxmlformats.org/officeDocument/2006/relationships/oleObject" Target="embeddings/oleObject10.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image" Target="media/image35.png"/><Relationship Id="rId10" Type="http://schemas.openxmlformats.org/officeDocument/2006/relationships/image" Target="media/image5.jpeg"/><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9.bin"/><Relationship Id="rId34" Type="http://schemas.openxmlformats.org/officeDocument/2006/relationships/image" Target="media/image24.wmf"/><Relationship Id="rId50" Type="http://schemas.openxmlformats.org/officeDocument/2006/relationships/oleObject" Target="embeddings/oleObject15.bin"/><Relationship Id="rId55" Type="http://schemas.openxmlformats.org/officeDocument/2006/relationships/oleObject" Target="embeddings/oleObject17.bin"/><Relationship Id="rId7" Type="http://schemas.openxmlformats.org/officeDocument/2006/relationships/image" Target="media/image2.jpeg"/><Relationship Id="rId71"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FECFE-9696-4250-B4B5-57905A42B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5</TotalTime>
  <Pages>46</Pages>
  <Words>7299</Words>
  <Characters>41606</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Ê ANH DŨNG</cp:lastModifiedBy>
  <cp:revision>6</cp:revision>
  <dcterms:created xsi:type="dcterms:W3CDTF">2024-04-28T10:31:00Z</dcterms:created>
  <dcterms:modified xsi:type="dcterms:W3CDTF">2024-05-02T16:45:00Z</dcterms:modified>
</cp:coreProperties>
</file>